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0"/>
        <w:tblW w:w="9618" w:type="dxa"/>
        <w:tblInd w:w="-5" w:type="dxa"/>
        <w:tblLayout w:type="fixed"/>
        <w:tblLook w:val="0400" w:firstRow="0" w:lastRow="0" w:firstColumn="0" w:lastColumn="0" w:noHBand="0" w:noVBand="1"/>
      </w:tblPr>
      <w:tblGrid>
        <w:gridCol w:w="1396"/>
        <w:gridCol w:w="8222"/>
      </w:tblGrid>
      <w:tr w:rsidR="00AB7BF0" w:rsidRPr="00AB7BF0" w14:paraId="7F2F282A" w14:textId="77777777" w:rsidTr="00A67419">
        <w:tc>
          <w:tcPr>
            <w:tcW w:w="1396" w:type="dxa"/>
            <w:shd w:val="clear" w:color="auto" w:fill="DEEBF6"/>
          </w:tcPr>
          <w:p w14:paraId="162C65AC" w14:textId="77777777" w:rsidR="001F0449" w:rsidRPr="00AB7BF0" w:rsidRDefault="001F0449" w:rsidP="001F0449">
            <w:pPr>
              <w:widowControl w:val="0"/>
              <w:spacing w:line="276" w:lineRule="auto"/>
              <w:rPr>
                <w:b/>
              </w:rPr>
            </w:pPr>
            <w:r w:rsidRPr="00AB7BF0">
              <w:rPr>
                <w:b/>
              </w:rPr>
              <w:t>Tuần:</w:t>
            </w:r>
          </w:p>
          <w:p w14:paraId="404546E9" w14:textId="77777777" w:rsidR="001F0449" w:rsidRPr="00AB7BF0" w:rsidRDefault="001F0449" w:rsidP="001F0449">
            <w:pPr>
              <w:widowControl w:val="0"/>
              <w:spacing w:line="276" w:lineRule="auto"/>
              <w:rPr>
                <w:b/>
              </w:rPr>
            </w:pPr>
            <w:r w:rsidRPr="00AB7BF0">
              <w:rPr>
                <w:b/>
              </w:rPr>
              <w:t>Tiết:</w:t>
            </w:r>
          </w:p>
        </w:tc>
        <w:tc>
          <w:tcPr>
            <w:tcW w:w="8222" w:type="dxa"/>
            <w:shd w:val="clear" w:color="auto" w:fill="E2EFD9"/>
            <w:vAlign w:val="center"/>
          </w:tcPr>
          <w:p w14:paraId="3CBE20CD" w14:textId="77777777" w:rsidR="001F0449" w:rsidRPr="00AB7BF0" w:rsidRDefault="001F0449" w:rsidP="001F0449">
            <w:pPr>
              <w:widowControl w:val="0"/>
              <w:spacing w:line="276" w:lineRule="auto"/>
              <w:rPr>
                <w:b/>
              </w:rPr>
            </w:pPr>
            <w:r w:rsidRPr="00AB7BF0">
              <w:rPr>
                <w:b/>
                <w:bCs/>
              </w:rPr>
              <w:t>Chương VIII : ĐƯỜNG TRÒN NGOẠI TIẾP VÀ ĐƯỜNG TRÒN NỘI TIẾP</w:t>
            </w:r>
          </w:p>
          <w:p w14:paraId="64FD2F3D" w14:textId="77777777" w:rsidR="00891E3C" w:rsidRPr="00AB7BF0" w:rsidRDefault="001F0449" w:rsidP="00A67419">
            <w:pPr>
              <w:widowControl w:val="0"/>
              <w:spacing w:line="276" w:lineRule="auto"/>
              <w:jc w:val="center"/>
              <w:rPr>
                <w:b/>
              </w:rPr>
            </w:pPr>
            <w:r w:rsidRPr="00AB7BF0">
              <w:rPr>
                <w:b/>
              </w:rPr>
              <w:t xml:space="preserve">Bài 1: ĐƯỜNG TRÒN NGOẠI TIẾP TAM GIÁC. </w:t>
            </w:r>
          </w:p>
          <w:p w14:paraId="600A1E09" w14:textId="77777777" w:rsidR="001F0449" w:rsidRPr="00AB7BF0" w:rsidRDefault="001F0449" w:rsidP="00A67419">
            <w:pPr>
              <w:widowControl w:val="0"/>
              <w:spacing w:line="276" w:lineRule="auto"/>
              <w:jc w:val="center"/>
              <w:rPr>
                <w:b/>
              </w:rPr>
            </w:pPr>
            <w:r w:rsidRPr="00AB7BF0">
              <w:rPr>
                <w:b/>
              </w:rPr>
              <w:t>ĐƯỜNG TRÒN NỘI TIẾP TAM GIÁC</w:t>
            </w:r>
          </w:p>
        </w:tc>
      </w:tr>
    </w:tbl>
    <w:p w14:paraId="4F24DED9" w14:textId="77777777" w:rsidR="001F0449" w:rsidRPr="00AB7BF0" w:rsidRDefault="001F0449" w:rsidP="001F0449">
      <w:pPr>
        <w:widowControl w:val="0"/>
        <w:spacing w:line="276" w:lineRule="auto"/>
      </w:pPr>
      <w:r w:rsidRPr="00AB7BF0">
        <w:rPr>
          <w:b/>
        </w:rPr>
        <w:t xml:space="preserve">I. Mục tiêu: </w:t>
      </w:r>
      <w:r w:rsidRPr="00AB7BF0">
        <w:t>Sau khi học xong bài này học sinh có khả năng:</w:t>
      </w:r>
    </w:p>
    <w:p w14:paraId="548613F5" w14:textId="77777777" w:rsidR="001F0449" w:rsidRPr="00AB7BF0" w:rsidRDefault="001F0449" w:rsidP="001F0449">
      <w:pPr>
        <w:widowControl w:val="0"/>
        <w:spacing w:line="276" w:lineRule="auto"/>
        <w:rPr>
          <w:b/>
        </w:rPr>
      </w:pPr>
      <w:r w:rsidRPr="00AB7BF0">
        <w:rPr>
          <w:b/>
        </w:rPr>
        <w:t>1. Về kiến thức: </w:t>
      </w:r>
    </w:p>
    <w:p w14:paraId="36B871C6" w14:textId="77777777" w:rsidR="001F0449" w:rsidRPr="00AB7BF0" w:rsidRDefault="001F0449" w:rsidP="001F0449">
      <w:pPr>
        <w:widowControl w:val="0"/>
        <w:spacing w:line="276" w:lineRule="auto"/>
        <w:rPr>
          <w:lang w:val="en"/>
        </w:rPr>
      </w:pPr>
      <w:r w:rsidRPr="00AB7BF0">
        <w:rPr>
          <w:lang w:val="en"/>
        </w:rPr>
        <w:t>- Nhận biết:</w:t>
      </w:r>
    </w:p>
    <w:p w14:paraId="5CF1959D" w14:textId="77777777" w:rsidR="001F0449" w:rsidRPr="00AB7BF0" w:rsidRDefault="001F0449" w:rsidP="00F35597">
      <w:pPr>
        <w:widowControl w:val="0"/>
        <w:spacing w:line="276" w:lineRule="auto"/>
        <w:jc w:val="both"/>
        <w:rPr>
          <w:lang w:val="en"/>
        </w:rPr>
      </w:pPr>
      <w:r w:rsidRPr="00AB7BF0">
        <w:rPr>
          <w:lang w:val="en"/>
        </w:rPr>
        <w:t>+ Biết được định nghĩa đường tròn ngoại tiếp, nội tiếp tam giác; tam giác nội tiếp đường tròn.</w:t>
      </w:r>
    </w:p>
    <w:p w14:paraId="3B059C53" w14:textId="77777777" w:rsidR="001F0449" w:rsidRPr="00AB7BF0" w:rsidRDefault="001F0449" w:rsidP="00F35597">
      <w:pPr>
        <w:widowControl w:val="0"/>
        <w:spacing w:line="276" w:lineRule="auto"/>
        <w:jc w:val="both"/>
        <w:rPr>
          <w:lang w:val="en"/>
        </w:rPr>
      </w:pPr>
      <w:r w:rsidRPr="00AB7BF0">
        <w:rPr>
          <w:lang w:val="en"/>
        </w:rPr>
        <w:t>+ Biết được tâm và bán kính của đường tròn ngoại tiếp, nội tiếp tam giác.</w:t>
      </w:r>
    </w:p>
    <w:p w14:paraId="614AF265" w14:textId="77777777" w:rsidR="001F0449" w:rsidRPr="00AB7BF0" w:rsidRDefault="001F0449" w:rsidP="00F35597">
      <w:pPr>
        <w:widowControl w:val="0"/>
        <w:spacing w:line="276" w:lineRule="auto"/>
        <w:jc w:val="both"/>
        <w:rPr>
          <w:lang w:val="en"/>
        </w:rPr>
      </w:pPr>
      <w:r w:rsidRPr="00AB7BF0">
        <w:rPr>
          <w:lang w:val="en"/>
        </w:rPr>
        <w:t>- Hiểu:</w:t>
      </w:r>
    </w:p>
    <w:p w14:paraId="1341E928" w14:textId="77777777" w:rsidR="001F0449" w:rsidRPr="00AB7BF0" w:rsidRDefault="001F0449" w:rsidP="00F35597">
      <w:pPr>
        <w:widowControl w:val="0"/>
        <w:spacing w:line="276" w:lineRule="auto"/>
        <w:jc w:val="both"/>
        <w:rPr>
          <w:lang w:val="en"/>
        </w:rPr>
      </w:pPr>
      <w:r w:rsidRPr="00AB7BF0">
        <w:rPr>
          <w:lang w:val="en"/>
        </w:rPr>
        <w:t>+ Hiểu và nhận dạng được tâm, bán kính đường tròn ngoại tiếp, nội tiếp tam giác.</w:t>
      </w:r>
    </w:p>
    <w:p w14:paraId="629A5C8D" w14:textId="77777777" w:rsidR="001F0449" w:rsidRPr="00AB7BF0" w:rsidRDefault="001F0449" w:rsidP="00F35597">
      <w:pPr>
        <w:widowControl w:val="0"/>
        <w:spacing w:line="276" w:lineRule="auto"/>
        <w:jc w:val="both"/>
        <w:rPr>
          <w:lang w:val="en"/>
        </w:rPr>
      </w:pPr>
      <w:r w:rsidRPr="00AB7BF0">
        <w:rPr>
          <w:lang w:val="en"/>
        </w:rPr>
        <w:t>+ Xác định được đường tròn ngoại tiếp, nội tiếp tam giác, tam giác nội tiếp đường tròn.</w:t>
      </w:r>
    </w:p>
    <w:p w14:paraId="56DD6FD4" w14:textId="77777777" w:rsidR="001F0449" w:rsidRPr="00AB7BF0" w:rsidRDefault="001F0449" w:rsidP="00F35597">
      <w:pPr>
        <w:widowControl w:val="0"/>
        <w:spacing w:line="276" w:lineRule="auto"/>
        <w:jc w:val="both"/>
        <w:rPr>
          <w:b/>
          <w:lang w:val="en"/>
        </w:rPr>
      </w:pPr>
      <w:r w:rsidRPr="00AB7BF0">
        <w:rPr>
          <w:lang w:val="en"/>
        </w:rPr>
        <w:t>+ Xác định được tâm và bán kính của đường tròn ngoại tiếp, nội tiếp tam giác, trong đó có tam giác vuông và tam giác đều.</w:t>
      </w:r>
    </w:p>
    <w:p w14:paraId="0817F35B" w14:textId="77777777" w:rsidR="001F0449" w:rsidRPr="00AB7BF0" w:rsidRDefault="001F0449" w:rsidP="00F35597">
      <w:pPr>
        <w:widowControl w:val="0"/>
        <w:spacing w:line="276" w:lineRule="auto"/>
        <w:jc w:val="both"/>
        <w:rPr>
          <w:lang w:val="en"/>
        </w:rPr>
      </w:pPr>
      <w:r w:rsidRPr="00AB7BF0">
        <w:rPr>
          <w:lang w:val="en"/>
        </w:rPr>
        <w:t>- Vận dụng:</w:t>
      </w:r>
    </w:p>
    <w:p w14:paraId="19DFADA6" w14:textId="77777777" w:rsidR="001F0449" w:rsidRPr="00AB7BF0" w:rsidRDefault="001F0449" w:rsidP="00F35597">
      <w:pPr>
        <w:widowControl w:val="0"/>
        <w:spacing w:line="276" w:lineRule="auto"/>
        <w:jc w:val="both"/>
        <w:rPr>
          <w:lang w:val="en"/>
        </w:rPr>
      </w:pPr>
      <w:r w:rsidRPr="00AB7BF0">
        <w:rPr>
          <w:lang w:val="en"/>
        </w:rPr>
        <w:t>+  Liên hệ được hình ảnh về đường tròn ngoại tiếp, nội tiếp tam giác trong thực tiễn.</w:t>
      </w:r>
    </w:p>
    <w:p w14:paraId="351566A3" w14:textId="77777777" w:rsidR="001F0449" w:rsidRPr="00AB7BF0" w:rsidRDefault="001F0449" w:rsidP="00F35597">
      <w:pPr>
        <w:widowControl w:val="0"/>
        <w:spacing w:line="276" w:lineRule="auto"/>
        <w:jc w:val="both"/>
        <w:rPr>
          <w:lang w:val="en"/>
        </w:rPr>
      </w:pPr>
      <w:r w:rsidRPr="00AB7BF0">
        <w:rPr>
          <w:lang w:val="en"/>
        </w:rPr>
        <w:t xml:space="preserve">+ </w:t>
      </w:r>
      <w:r w:rsidRPr="00AB7BF0">
        <w:rPr>
          <w:lang w:val="vi-VN"/>
        </w:rPr>
        <w:t>Vận dụng các kiến thức đã học vào giải quyết bài toán thực tế.</w:t>
      </w:r>
    </w:p>
    <w:p w14:paraId="110F50F0" w14:textId="77777777" w:rsidR="001F0449" w:rsidRPr="00AB7BF0" w:rsidRDefault="001F0449" w:rsidP="00F35597">
      <w:pPr>
        <w:widowControl w:val="0"/>
        <w:spacing w:line="276" w:lineRule="auto"/>
        <w:jc w:val="both"/>
      </w:pPr>
      <w:r w:rsidRPr="00AB7BF0">
        <w:rPr>
          <w:b/>
        </w:rPr>
        <w:t>2. Về năng lực: </w:t>
      </w:r>
    </w:p>
    <w:p w14:paraId="13A0B2E0" w14:textId="77777777" w:rsidR="001F0449" w:rsidRPr="00AB7BF0" w:rsidRDefault="001F0449" w:rsidP="00F35597">
      <w:pPr>
        <w:widowControl w:val="0"/>
        <w:spacing w:line="276" w:lineRule="auto"/>
        <w:jc w:val="both"/>
      </w:pPr>
      <w:r w:rsidRPr="00AB7BF0">
        <w:t xml:space="preserve">* Năng lực chung: </w:t>
      </w:r>
    </w:p>
    <w:p w14:paraId="16FAEAE2" w14:textId="77777777" w:rsidR="001F0449" w:rsidRPr="00AB7BF0" w:rsidRDefault="001F0449" w:rsidP="00F35597">
      <w:pPr>
        <w:widowControl w:val="0"/>
        <w:spacing w:line="276" w:lineRule="auto"/>
        <w:jc w:val="both"/>
        <w:rPr>
          <w:lang w:val="en"/>
        </w:rPr>
      </w:pPr>
      <w:r w:rsidRPr="00AB7BF0">
        <w:rPr>
          <w:b/>
          <w:bCs/>
          <w:lang w:val="en"/>
        </w:rPr>
        <w:t>- Năng lực tự chủ và tự học</w:t>
      </w:r>
      <w:r w:rsidRPr="00AB7BF0">
        <w:rPr>
          <w:lang w:val="en"/>
        </w:rPr>
        <w:t>: HS tự hoàn thành được các nhiệm vụ học tập chuẩn bị ở nhà và tại lớp; biết tìm kiếm thông tin, đọc sách giáo khoa để tìm hiểu các kiến thức liên quan đến đường tròn ngoại tiếp, nội tiếp một tam giác.</w:t>
      </w:r>
    </w:p>
    <w:p w14:paraId="331199B9" w14:textId="77777777" w:rsidR="001F0449" w:rsidRPr="00AB7BF0" w:rsidRDefault="001F0449" w:rsidP="00F35597">
      <w:pPr>
        <w:widowControl w:val="0"/>
        <w:spacing w:line="276" w:lineRule="auto"/>
        <w:jc w:val="both"/>
        <w:rPr>
          <w:lang w:val="en"/>
        </w:rPr>
      </w:pPr>
      <w:r w:rsidRPr="00AB7BF0">
        <w:rPr>
          <w:lang w:val="en"/>
        </w:rPr>
        <w:t xml:space="preserve"> </w:t>
      </w:r>
      <w:r w:rsidRPr="00AB7BF0">
        <w:rPr>
          <w:b/>
          <w:bCs/>
          <w:lang w:val="en"/>
        </w:rPr>
        <w:t>Năng lực giao tiếp và hợp tác:</w:t>
      </w:r>
      <w:r w:rsidRPr="00AB7BF0">
        <w:rPr>
          <w:lang w:val="en"/>
        </w:rPr>
        <w:t xml:space="preserve"> HS phân công được nhiệm vụ trong nhóm, biết hỗ trợ nhau, trao đổi, thảo luận, thống nhất được ý kiến trong nhóm để hoàn thành nhiệm vụ.</w:t>
      </w:r>
    </w:p>
    <w:p w14:paraId="45431BD5" w14:textId="77777777" w:rsidR="001F0449" w:rsidRPr="00AB7BF0" w:rsidRDefault="001F0449" w:rsidP="00F35597">
      <w:pPr>
        <w:widowControl w:val="0"/>
        <w:spacing w:line="276" w:lineRule="auto"/>
        <w:jc w:val="both"/>
      </w:pPr>
      <w:r w:rsidRPr="00AB7BF0">
        <w:rPr>
          <w:b/>
          <w:bCs/>
          <w:lang w:val="en"/>
        </w:rPr>
        <w:t xml:space="preserve">- Năng lực giải quyết vấn đề và sáng tạo: </w:t>
      </w:r>
      <w:r w:rsidRPr="00AB7BF0">
        <w:rPr>
          <w:lang w:val="en"/>
        </w:rPr>
        <w:t>HS biết phân công nhiệm vụ phù hợp cho các thành viên tham gia; biết so sánh và nhận xét được kết quả hoạt động của các nhóm; nhận ra ý tưởng mới; phát hiện và làm rõ vấn đề; hình thành và triển khai ý tưởng mới</w:t>
      </w:r>
    </w:p>
    <w:p w14:paraId="3A8F9B1D" w14:textId="77777777" w:rsidR="001F0449" w:rsidRPr="00AB7BF0" w:rsidRDefault="001F0449" w:rsidP="00F35597">
      <w:pPr>
        <w:widowControl w:val="0"/>
        <w:spacing w:line="276" w:lineRule="auto"/>
        <w:jc w:val="both"/>
      </w:pPr>
      <w:r w:rsidRPr="00AB7BF0">
        <w:t xml:space="preserve">* Năng lực đặc thù: </w:t>
      </w:r>
    </w:p>
    <w:p w14:paraId="323E6E1E" w14:textId="77777777" w:rsidR="001F0449" w:rsidRPr="00AB7BF0" w:rsidRDefault="001F0449" w:rsidP="00F35597">
      <w:pPr>
        <w:widowControl w:val="0"/>
        <w:spacing w:line="276" w:lineRule="auto"/>
        <w:jc w:val="both"/>
        <w:rPr>
          <w:b/>
          <w:bCs/>
          <w:lang w:val="en"/>
        </w:rPr>
      </w:pPr>
      <w:r w:rsidRPr="00AB7BF0">
        <w:rPr>
          <w:lang w:val="en"/>
        </w:rPr>
        <w:t xml:space="preserve">- </w:t>
      </w:r>
      <w:r w:rsidRPr="00AB7BF0">
        <w:rPr>
          <w:b/>
          <w:bCs/>
          <w:lang w:val="en"/>
        </w:rPr>
        <w:t xml:space="preserve">Năng lực giao tiếp toán học: </w:t>
      </w:r>
    </w:p>
    <w:p w14:paraId="201352C9" w14:textId="77777777" w:rsidR="001F0449" w:rsidRPr="00AB7BF0" w:rsidRDefault="001F0449" w:rsidP="00F35597">
      <w:pPr>
        <w:widowControl w:val="0"/>
        <w:spacing w:line="276" w:lineRule="auto"/>
        <w:jc w:val="both"/>
        <w:rPr>
          <w:lang w:val="en"/>
        </w:rPr>
      </w:pPr>
      <w:r w:rsidRPr="00AB7BF0">
        <w:rPr>
          <w:b/>
          <w:bCs/>
          <w:lang w:val="en"/>
        </w:rPr>
        <w:t xml:space="preserve">+ </w:t>
      </w:r>
      <w:r w:rsidRPr="00AB7BF0">
        <w:t>Trình bày, diễn đạt được hình dạng, tâm và bán kính của đường tròn ngoại tiếp, nội tiếp tam giác</w:t>
      </w:r>
      <w:r w:rsidRPr="00AB7BF0">
        <w:rPr>
          <w:lang w:val="en"/>
        </w:rPr>
        <w:t>.</w:t>
      </w:r>
    </w:p>
    <w:p w14:paraId="205BB35A" w14:textId="77777777" w:rsidR="001F0449" w:rsidRPr="00AB7BF0" w:rsidRDefault="001F0449" w:rsidP="00F35597">
      <w:pPr>
        <w:widowControl w:val="0"/>
        <w:spacing w:line="276" w:lineRule="auto"/>
        <w:jc w:val="both"/>
        <w:rPr>
          <w:lang w:val="en"/>
        </w:rPr>
      </w:pPr>
      <w:r w:rsidRPr="00AB7BF0">
        <w:rPr>
          <w:lang w:val="en"/>
        </w:rPr>
        <w:t>+ Trao đổi, thảo luận để ứng dụng đường tròn ngoại tiếp, nội tiếp để giải quyết các vấn đề thực tiễn, ….</w:t>
      </w:r>
    </w:p>
    <w:p w14:paraId="78FC3E5C" w14:textId="77777777" w:rsidR="001F0449" w:rsidRPr="00AB7BF0" w:rsidRDefault="001F0449" w:rsidP="00F35597">
      <w:pPr>
        <w:widowControl w:val="0"/>
        <w:spacing w:line="276" w:lineRule="auto"/>
        <w:jc w:val="both"/>
        <w:rPr>
          <w:b/>
          <w:bCs/>
          <w:lang w:val="en"/>
        </w:rPr>
      </w:pPr>
      <w:r w:rsidRPr="00AB7BF0">
        <w:rPr>
          <w:lang w:val="en"/>
        </w:rPr>
        <w:t>+ Thể hiện được sự tự tin khi trình bày các câu trả lời, ý tưởng, lời giải bài toán về xác định tâm, bán kính của đường tròn nội tiếp, ngoại tiếp tam giác.</w:t>
      </w:r>
    </w:p>
    <w:p w14:paraId="7FF1583D" w14:textId="77777777" w:rsidR="001F0449" w:rsidRPr="00AB7BF0" w:rsidRDefault="001F0449" w:rsidP="00F35597">
      <w:pPr>
        <w:widowControl w:val="0"/>
        <w:spacing w:line="276" w:lineRule="auto"/>
        <w:jc w:val="both"/>
        <w:rPr>
          <w:b/>
          <w:bCs/>
          <w:lang w:val="en"/>
        </w:rPr>
      </w:pPr>
      <w:r w:rsidRPr="00AB7BF0">
        <w:rPr>
          <w:b/>
          <w:bCs/>
          <w:lang w:val="en"/>
        </w:rPr>
        <w:t xml:space="preserve">- Năng lực tư duy và lập luận toán học: </w:t>
      </w:r>
      <w:r w:rsidRPr="00AB7BF0">
        <w:rPr>
          <w:lang w:val="en"/>
        </w:rPr>
        <w:t>Thực hiện được việc lập luận hợp lí khi giải quyết vấn đề.</w:t>
      </w:r>
    </w:p>
    <w:p w14:paraId="68D31012" w14:textId="77777777" w:rsidR="001F0449" w:rsidRPr="00AB7BF0" w:rsidRDefault="001F0449" w:rsidP="00F35597">
      <w:pPr>
        <w:widowControl w:val="0"/>
        <w:spacing w:line="276" w:lineRule="auto"/>
        <w:jc w:val="both"/>
        <w:rPr>
          <w:b/>
          <w:bCs/>
          <w:lang w:val="en"/>
        </w:rPr>
      </w:pPr>
      <w:r w:rsidRPr="00AB7BF0">
        <w:rPr>
          <w:b/>
          <w:bCs/>
          <w:lang w:val="en"/>
        </w:rPr>
        <w:t xml:space="preserve">- Năng lực giải quyết vấn đề toán học: </w:t>
      </w:r>
      <w:r w:rsidRPr="00AB7BF0">
        <w:rPr>
          <w:lang w:val="en"/>
        </w:rPr>
        <w:t>Thực hiện và trình bày được cách thức giải bài toán về đường tròn ngoại tiếp, nội tiếp tam giác.</w:t>
      </w:r>
    </w:p>
    <w:p w14:paraId="041C82BF" w14:textId="77777777" w:rsidR="001F0449" w:rsidRPr="00AB7BF0" w:rsidRDefault="001F0449" w:rsidP="00F35597">
      <w:pPr>
        <w:widowControl w:val="0"/>
        <w:spacing w:line="276" w:lineRule="auto"/>
        <w:jc w:val="both"/>
        <w:rPr>
          <w:lang w:val="en"/>
        </w:rPr>
      </w:pPr>
      <w:r w:rsidRPr="00AB7BF0">
        <w:rPr>
          <w:b/>
          <w:bCs/>
          <w:lang w:val="en"/>
        </w:rPr>
        <w:t xml:space="preserve">- Năng lực mô hình hóa toán học: </w:t>
      </w:r>
      <w:r w:rsidRPr="00AB7BF0">
        <w:rPr>
          <w:lang w:val="en"/>
        </w:rPr>
        <w:t> Xác định được mô hình toán học cho tình huống xuất hiện trong bài toán.</w:t>
      </w:r>
    </w:p>
    <w:p w14:paraId="54D084B2" w14:textId="77777777" w:rsidR="001F0449" w:rsidRPr="00AB7BF0" w:rsidRDefault="001F0449" w:rsidP="00F35597">
      <w:pPr>
        <w:widowControl w:val="0"/>
        <w:spacing w:line="276" w:lineRule="auto"/>
        <w:jc w:val="both"/>
      </w:pPr>
      <w:r w:rsidRPr="00AB7BF0">
        <w:rPr>
          <w:b/>
        </w:rPr>
        <w:t>3. Về phẩm chất: </w:t>
      </w:r>
    </w:p>
    <w:p w14:paraId="5E7F7A0D" w14:textId="77777777" w:rsidR="001F0449" w:rsidRPr="00AB7BF0" w:rsidRDefault="001F0449" w:rsidP="00F35597">
      <w:pPr>
        <w:widowControl w:val="0"/>
        <w:spacing w:line="276" w:lineRule="auto"/>
        <w:jc w:val="both"/>
        <w:rPr>
          <w:lang w:val="en"/>
        </w:rPr>
      </w:pPr>
      <w:r w:rsidRPr="00AB7BF0">
        <w:rPr>
          <w:b/>
          <w:lang w:val="en"/>
        </w:rPr>
        <w:t xml:space="preserve">- Chăm chỉ: </w:t>
      </w:r>
      <w:r w:rsidRPr="00AB7BF0">
        <w:rPr>
          <w:lang w:val="en"/>
        </w:rPr>
        <w:t>thực hiện đầy đủ các hoạt động học tập một cách tự giác, tích cực.</w:t>
      </w:r>
    </w:p>
    <w:p w14:paraId="5B7A394F" w14:textId="77777777" w:rsidR="001F0449" w:rsidRPr="00AB7BF0" w:rsidRDefault="001F0449" w:rsidP="00F35597">
      <w:pPr>
        <w:widowControl w:val="0"/>
        <w:spacing w:line="276" w:lineRule="auto"/>
        <w:jc w:val="both"/>
        <w:rPr>
          <w:lang w:val="en"/>
        </w:rPr>
      </w:pPr>
      <w:r w:rsidRPr="00AB7BF0">
        <w:rPr>
          <w:b/>
          <w:lang w:val="en"/>
        </w:rPr>
        <w:t xml:space="preserve">- Trung thực: </w:t>
      </w:r>
      <w:r w:rsidRPr="00AB7BF0">
        <w:rPr>
          <w:lang w:val="en"/>
        </w:rPr>
        <w:t>thật thà, thẳng thắn trong báo cáo kết quả hoạt động cá nhân và theo nhóm, trong đánh giá và tự đánh giá.</w:t>
      </w:r>
    </w:p>
    <w:p w14:paraId="7AF57DD0" w14:textId="77777777" w:rsidR="001F0449" w:rsidRPr="00AB7BF0" w:rsidRDefault="001F0449" w:rsidP="001F0449">
      <w:pPr>
        <w:widowControl w:val="0"/>
        <w:spacing w:line="276" w:lineRule="auto"/>
        <w:rPr>
          <w:lang w:val="en"/>
        </w:rPr>
      </w:pPr>
      <w:r w:rsidRPr="00AB7BF0">
        <w:rPr>
          <w:b/>
          <w:lang w:val="en"/>
        </w:rPr>
        <w:t>- Trách nhiệm:</w:t>
      </w:r>
      <w:r w:rsidRPr="00AB7BF0">
        <w:rPr>
          <w:lang w:val="en"/>
        </w:rPr>
        <w:t xml:space="preserve"> hoàn thành đầy đủ, có chất lượng các nhiệm vụ học tập.</w:t>
      </w:r>
    </w:p>
    <w:p w14:paraId="36E886E7" w14:textId="77777777" w:rsidR="001F0449" w:rsidRPr="00AB7BF0" w:rsidRDefault="001F0449" w:rsidP="001F0449">
      <w:pPr>
        <w:widowControl w:val="0"/>
        <w:spacing w:line="276" w:lineRule="auto"/>
      </w:pPr>
      <w:r w:rsidRPr="00AB7BF0">
        <w:rPr>
          <w:b/>
        </w:rPr>
        <w:lastRenderedPageBreak/>
        <w:t>II. Thiết bị dạy học và học liệ</w:t>
      </w:r>
      <w:r w:rsidR="00C37550" w:rsidRPr="00AB7BF0">
        <w:rPr>
          <w:b/>
        </w:rPr>
        <w:t>u.</w:t>
      </w:r>
    </w:p>
    <w:p w14:paraId="118C2CF4" w14:textId="77777777" w:rsidR="001F0449" w:rsidRPr="00AB7BF0" w:rsidRDefault="001F0449" w:rsidP="001F0449">
      <w:pPr>
        <w:widowControl w:val="0"/>
        <w:spacing w:line="276" w:lineRule="auto"/>
        <w:rPr>
          <w:b/>
          <w:lang w:val="en"/>
        </w:rPr>
      </w:pPr>
      <w:r w:rsidRPr="00AB7BF0">
        <w:rPr>
          <w:b/>
          <w:lang w:val="en"/>
        </w:rPr>
        <w:t xml:space="preserve">1. Giáo viên: </w:t>
      </w:r>
      <w:r w:rsidRPr="00AB7BF0">
        <w:rPr>
          <w:bCs/>
          <w:lang w:val="en"/>
        </w:rPr>
        <w:t>SGK toán 9 cánh diều trang 68</w:t>
      </w:r>
      <w:r w:rsidR="00106B4D" w:rsidRPr="00AB7BF0">
        <w:rPr>
          <w:bCs/>
          <w:lang w:val="en"/>
        </w:rPr>
        <w:t xml:space="preserve"> đ</w:t>
      </w:r>
      <w:r w:rsidRPr="00AB7BF0">
        <w:rPr>
          <w:bCs/>
          <w:lang w:val="en"/>
        </w:rPr>
        <w:t>ến trang 74, kế hoạch bài dạy, thước thẳng, bảng phụ hoặc máy tính, máy chiếu.</w:t>
      </w:r>
      <w:r w:rsidRPr="00AB7BF0">
        <w:rPr>
          <w:b/>
          <w:lang w:val="en"/>
        </w:rPr>
        <w:t xml:space="preserve"> </w:t>
      </w:r>
    </w:p>
    <w:p w14:paraId="49A548BC" w14:textId="77777777" w:rsidR="001F0449" w:rsidRPr="00AB7BF0" w:rsidRDefault="001F0449" w:rsidP="001F0449">
      <w:pPr>
        <w:widowControl w:val="0"/>
        <w:spacing w:line="276" w:lineRule="auto"/>
        <w:rPr>
          <w:bCs/>
          <w:lang w:val="en"/>
        </w:rPr>
      </w:pPr>
      <w:r w:rsidRPr="00AB7BF0">
        <w:rPr>
          <w:b/>
          <w:lang w:val="en"/>
        </w:rPr>
        <w:t xml:space="preserve">2. Học sinh: </w:t>
      </w:r>
      <w:r w:rsidRPr="00AB7BF0">
        <w:rPr>
          <w:bCs/>
          <w:lang w:val="en"/>
        </w:rPr>
        <w:t xml:space="preserve">SGK, thước thẳng, bảng nhóm…. </w:t>
      </w:r>
    </w:p>
    <w:p w14:paraId="64E421B2" w14:textId="77777777" w:rsidR="001F0449" w:rsidRPr="00AB7BF0" w:rsidRDefault="001F0449" w:rsidP="001F0449">
      <w:pPr>
        <w:widowControl w:val="0"/>
        <w:spacing w:line="276" w:lineRule="auto"/>
        <w:rPr>
          <w:b/>
        </w:rPr>
      </w:pPr>
      <w:r w:rsidRPr="00AB7BF0">
        <w:rPr>
          <w:b/>
        </w:rPr>
        <w:t>III. Tiến trình dạy học</w:t>
      </w:r>
      <w:r w:rsidR="00C37550" w:rsidRPr="00AB7BF0">
        <w:rPr>
          <w:b/>
        </w:rPr>
        <w:t>.</w:t>
      </w:r>
    </w:p>
    <w:p w14:paraId="1EED9BDB" w14:textId="77777777" w:rsidR="001F0449" w:rsidRPr="00AB7BF0" w:rsidRDefault="001F0449" w:rsidP="001F0449">
      <w:pPr>
        <w:widowControl w:val="0"/>
        <w:spacing w:line="276" w:lineRule="auto"/>
      </w:pPr>
      <w:r w:rsidRPr="00AB7BF0">
        <w:rPr>
          <w:b/>
        </w:rPr>
        <w:t>1. Hoạt động 1: Mở đầ</w:t>
      </w:r>
      <w:r w:rsidR="00A67419" w:rsidRPr="00AB7BF0">
        <w:rPr>
          <w:b/>
        </w:rPr>
        <w:t>u</w:t>
      </w:r>
    </w:p>
    <w:p w14:paraId="1C80F382" w14:textId="77777777" w:rsidR="001F0449" w:rsidRPr="00AB7BF0" w:rsidRDefault="001F0449" w:rsidP="001F0449">
      <w:pPr>
        <w:widowControl w:val="0"/>
        <w:spacing w:line="276" w:lineRule="auto"/>
        <w:rPr>
          <w:bCs/>
        </w:rPr>
      </w:pPr>
      <w:r w:rsidRPr="00AB7BF0">
        <w:rPr>
          <w:b/>
        </w:rPr>
        <w:t xml:space="preserve">a) Mục tiêu: </w:t>
      </w:r>
      <w:r w:rsidRPr="00AB7BF0">
        <w:rPr>
          <w:bCs/>
        </w:rPr>
        <w:t>Hình thành khái niệm đường tròn ngoại tiếp tam giác.</w:t>
      </w:r>
    </w:p>
    <w:p w14:paraId="1A0A78A1" w14:textId="77777777" w:rsidR="00403480" w:rsidRPr="00AB7BF0" w:rsidRDefault="001F0449" w:rsidP="001F0449">
      <w:pPr>
        <w:widowControl w:val="0"/>
        <w:spacing w:line="276" w:lineRule="auto"/>
      </w:pPr>
      <w:r w:rsidRPr="00AB7BF0">
        <w:rPr>
          <w:b/>
        </w:rPr>
        <w:t xml:space="preserve">b) Nội dung: </w:t>
      </w:r>
      <w:r w:rsidR="00403480" w:rsidRPr="00AB7BF0">
        <w:t>Làm bài tập sắp xếp</w:t>
      </w:r>
      <w:r w:rsidR="00600BFC" w:rsidRPr="00AB7BF0">
        <w:t xml:space="preserve"> theo nhóm</w:t>
      </w:r>
      <w:r w:rsidR="009A0C7F" w:rsidRPr="00AB7BF0">
        <w:t>.</w:t>
      </w:r>
    </w:p>
    <w:p w14:paraId="1EC26705" w14:textId="77777777" w:rsidR="001F0449" w:rsidRPr="00AB7BF0" w:rsidRDefault="001F0449" w:rsidP="001F0449">
      <w:pPr>
        <w:widowControl w:val="0"/>
        <w:spacing w:line="276" w:lineRule="auto"/>
      </w:pPr>
      <w:r w:rsidRPr="00AB7BF0">
        <w:rPr>
          <w:b/>
        </w:rPr>
        <w:t xml:space="preserve">c) Sản phẩm: </w:t>
      </w:r>
      <w:r w:rsidR="00403480" w:rsidRPr="00AB7BF0">
        <w:t>Bài sắp xếp của HS</w:t>
      </w:r>
      <w:r w:rsidR="009A0C7F" w:rsidRPr="00AB7BF0">
        <w:t>.</w:t>
      </w:r>
    </w:p>
    <w:p w14:paraId="22F6FCF1" w14:textId="77777777" w:rsidR="001F0449" w:rsidRPr="00AB7BF0" w:rsidRDefault="001F0449" w:rsidP="001F0449">
      <w:pPr>
        <w:widowControl w:val="0"/>
        <w:spacing w:line="276" w:lineRule="auto"/>
      </w:pPr>
      <w:r w:rsidRPr="00AB7BF0">
        <w:rPr>
          <w:b/>
        </w:rPr>
        <w:t>d) Tổ chức thực hiện:</w:t>
      </w:r>
      <w:r w:rsidRPr="00AB7BF0">
        <w:t xml:space="preserve"> </w:t>
      </w:r>
    </w:p>
    <w:p w14:paraId="78526005" w14:textId="77777777" w:rsidR="001F0449" w:rsidRPr="00AB7BF0" w:rsidRDefault="001F0449" w:rsidP="001F0449">
      <w:pPr>
        <w:widowControl w:val="0"/>
        <w:spacing w:line="276" w:lineRule="auto"/>
      </w:pP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7"/>
        <w:gridCol w:w="4111"/>
      </w:tblGrid>
      <w:tr w:rsidR="00AB7BF0" w:rsidRPr="00AB7BF0" w14:paraId="0D2DCC98" w14:textId="77777777" w:rsidTr="006822FB">
        <w:trPr>
          <w:tblHeader/>
        </w:trPr>
        <w:tc>
          <w:tcPr>
            <w:tcW w:w="5387" w:type="dxa"/>
            <w:shd w:val="clear" w:color="auto" w:fill="FFF2CC"/>
          </w:tcPr>
          <w:p w14:paraId="0B3AA20C" w14:textId="77777777" w:rsidR="001F0449" w:rsidRPr="00AB7BF0" w:rsidRDefault="001F0449" w:rsidP="001F0449">
            <w:pPr>
              <w:widowControl w:val="0"/>
              <w:spacing w:line="276" w:lineRule="auto"/>
            </w:pPr>
            <w:r w:rsidRPr="00AB7BF0">
              <w:rPr>
                <w:b/>
              </w:rPr>
              <w:t>Hoạt động của GV - HS</w:t>
            </w:r>
          </w:p>
        </w:tc>
        <w:tc>
          <w:tcPr>
            <w:tcW w:w="4111" w:type="dxa"/>
            <w:shd w:val="clear" w:color="auto" w:fill="FFF2CC"/>
          </w:tcPr>
          <w:p w14:paraId="63674E25" w14:textId="77777777" w:rsidR="001F0449" w:rsidRPr="00AB7BF0" w:rsidRDefault="001F0449" w:rsidP="001F0449">
            <w:pPr>
              <w:widowControl w:val="0"/>
              <w:spacing w:line="276" w:lineRule="auto"/>
            </w:pPr>
            <w:r w:rsidRPr="00AB7BF0">
              <w:rPr>
                <w:b/>
              </w:rPr>
              <w:t>Tiến trình nội dung</w:t>
            </w:r>
          </w:p>
        </w:tc>
      </w:tr>
      <w:tr w:rsidR="00AB7BF0" w:rsidRPr="00AB7BF0" w14:paraId="2FCF010A" w14:textId="77777777" w:rsidTr="006822FB">
        <w:tc>
          <w:tcPr>
            <w:tcW w:w="5387" w:type="dxa"/>
            <w:shd w:val="clear" w:color="auto" w:fill="auto"/>
          </w:tcPr>
          <w:p w14:paraId="310E8CF4" w14:textId="77777777" w:rsidR="001F0449" w:rsidRPr="00AB7BF0" w:rsidRDefault="001F0449" w:rsidP="001F0449">
            <w:pPr>
              <w:widowControl w:val="0"/>
              <w:spacing w:line="276" w:lineRule="auto"/>
            </w:pPr>
            <w:r w:rsidRPr="00AB7BF0">
              <w:rPr>
                <w:b/>
              </w:rPr>
              <w:t>* GV giao nhiệm vụ học tập</w:t>
            </w:r>
          </w:p>
          <w:p w14:paraId="16424D27" w14:textId="77777777" w:rsidR="001F0449" w:rsidRPr="00AB7BF0" w:rsidRDefault="001F0449" w:rsidP="001F0449">
            <w:pPr>
              <w:widowControl w:val="0"/>
              <w:spacing w:line="276" w:lineRule="auto"/>
            </w:pPr>
            <w:r w:rsidRPr="00AB7BF0">
              <w:t>- GV yêu cầu hoạt động theo cặp</w:t>
            </w:r>
            <w:r w:rsidR="007A283B" w:rsidRPr="00AB7BF0">
              <w:t xml:space="preserve"> trong 2 phút</w:t>
            </w:r>
            <w:r w:rsidRPr="00AB7BF0">
              <w:t>.</w:t>
            </w:r>
          </w:p>
          <w:p w14:paraId="089682D9" w14:textId="77777777" w:rsidR="001F0449" w:rsidRPr="00AB7BF0" w:rsidRDefault="001F0449" w:rsidP="001F0449">
            <w:pPr>
              <w:widowControl w:val="0"/>
              <w:spacing w:line="276" w:lineRule="auto"/>
            </w:pPr>
            <w:r w:rsidRPr="00AB7BF0">
              <w:t>Chiếu slide các hình ảnh, yêu cầu HS hãy sắp xếp chúng thành hai nhóm tương ứng với vị trí của đường tròn trong tam giác.</w:t>
            </w:r>
          </w:p>
          <w:p w14:paraId="112682B8" w14:textId="77777777" w:rsidR="001F0449" w:rsidRPr="00AB7BF0" w:rsidRDefault="001F0449" w:rsidP="001F0449">
            <w:pPr>
              <w:widowControl w:val="0"/>
              <w:spacing w:line="276" w:lineRule="auto"/>
            </w:pPr>
            <w:r w:rsidRPr="00AB7BF0">
              <w:rPr>
                <w:b/>
              </w:rPr>
              <w:t>* HS thực hiện nhiệm vụ</w:t>
            </w:r>
          </w:p>
          <w:p w14:paraId="0D71960D" w14:textId="77777777" w:rsidR="001F0449" w:rsidRPr="00AB7BF0" w:rsidRDefault="001F0449" w:rsidP="001F0449">
            <w:pPr>
              <w:widowControl w:val="0"/>
              <w:spacing w:line="276" w:lineRule="auto"/>
            </w:pPr>
            <w:r w:rsidRPr="00AB7BF0">
              <w:t>- Hoạt động theo cặp.</w:t>
            </w:r>
          </w:p>
          <w:p w14:paraId="599635F5" w14:textId="77777777" w:rsidR="001F0449" w:rsidRPr="00AB7BF0" w:rsidRDefault="001F0449" w:rsidP="001F0449">
            <w:pPr>
              <w:widowControl w:val="0"/>
              <w:spacing w:line="276" w:lineRule="auto"/>
            </w:pPr>
            <w:r w:rsidRPr="00AB7BF0">
              <w:rPr>
                <w:b/>
              </w:rPr>
              <w:t>* Báo cáo, thảo luận</w:t>
            </w:r>
          </w:p>
          <w:p w14:paraId="72A0CB8C" w14:textId="77777777" w:rsidR="001F0449" w:rsidRPr="00AB7BF0" w:rsidRDefault="001F0449" w:rsidP="001F0449">
            <w:pPr>
              <w:widowControl w:val="0"/>
              <w:spacing w:line="276" w:lineRule="auto"/>
            </w:pPr>
            <w:r w:rsidRPr="00AB7BF0">
              <w:t>- HS đại diện phát biểu.</w:t>
            </w:r>
          </w:p>
          <w:p w14:paraId="1DADA802" w14:textId="77777777" w:rsidR="001F0449" w:rsidRPr="00AB7BF0" w:rsidRDefault="001F0449" w:rsidP="001F0449">
            <w:pPr>
              <w:widowControl w:val="0"/>
              <w:spacing w:line="276" w:lineRule="auto"/>
            </w:pPr>
            <w:r w:rsidRPr="00AB7BF0">
              <w:rPr>
                <w:b/>
              </w:rPr>
              <w:t>* Kết luận, nhận định</w:t>
            </w:r>
          </w:p>
          <w:p w14:paraId="2A1308CE" w14:textId="77777777" w:rsidR="001F0449" w:rsidRPr="00AB7BF0" w:rsidRDefault="001F0449" w:rsidP="00D248DC">
            <w:pPr>
              <w:widowControl w:val="0"/>
              <w:spacing w:line="276" w:lineRule="auto"/>
              <w:jc w:val="both"/>
            </w:pPr>
            <w:r w:rsidRPr="00AB7BF0">
              <w:t>- GV chốt kết quả.</w:t>
            </w:r>
          </w:p>
          <w:p w14:paraId="37458387" w14:textId="77777777" w:rsidR="001F0449" w:rsidRPr="00AB7BF0" w:rsidRDefault="001F0449" w:rsidP="00D248DC">
            <w:pPr>
              <w:widowControl w:val="0"/>
              <w:spacing w:line="276" w:lineRule="auto"/>
              <w:jc w:val="both"/>
            </w:pPr>
            <w:r w:rsidRPr="00AB7BF0">
              <w:t>- Dẫn dắt vào bài học: Vị trí của tam giác và đường tròn trong:</w:t>
            </w:r>
          </w:p>
          <w:p w14:paraId="00D3B0D5" w14:textId="77777777" w:rsidR="001F0449" w:rsidRPr="00AB7BF0" w:rsidRDefault="001F0449" w:rsidP="00D248DC">
            <w:pPr>
              <w:widowControl w:val="0"/>
              <w:spacing w:line="276" w:lineRule="auto"/>
              <w:jc w:val="both"/>
            </w:pPr>
            <w:r w:rsidRPr="00AB7BF0">
              <w:t>+) Nhóm 2 là hình ảnh về đường tròn nội tiếp tam giác. Chúng ta sẽ nghiên cứu trong tiết học sau.</w:t>
            </w:r>
          </w:p>
          <w:p w14:paraId="5433863D" w14:textId="77777777" w:rsidR="001F0449" w:rsidRPr="00AB7BF0" w:rsidRDefault="001F0449" w:rsidP="00D248DC">
            <w:pPr>
              <w:widowControl w:val="0"/>
              <w:spacing w:line="276" w:lineRule="auto"/>
              <w:jc w:val="both"/>
            </w:pPr>
            <w:r w:rsidRPr="00AB7BF0">
              <w:t xml:space="preserve"> +) Nhóm 1 là hình ảnh về đường tròn ngoại tiếp tam giác. Vậy thế nào là đường tròn ngoại tiếp tam giác?</w:t>
            </w:r>
          </w:p>
        </w:tc>
        <w:tc>
          <w:tcPr>
            <w:tcW w:w="4111" w:type="dxa"/>
            <w:shd w:val="clear" w:color="auto" w:fill="auto"/>
          </w:tcPr>
          <w:p w14:paraId="57B1A81A" w14:textId="77777777" w:rsidR="001F0449" w:rsidRPr="00AB7BF0" w:rsidRDefault="001F0449" w:rsidP="00D248DC">
            <w:pPr>
              <w:widowControl w:val="0"/>
              <w:spacing w:line="276" w:lineRule="auto"/>
              <w:jc w:val="both"/>
              <w:rPr>
                <w:b/>
              </w:rPr>
            </w:pPr>
            <w:r w:rsidRPr="00AB7BF0">
              <w:t xml:space="preserve">Câu hỏi: </w:t>
            </w:r>
            <w:r w:rsidRPr="00AB7BF0">
              <w:rPr>
                <w:bCs/>
              </w:rPr>
              <w:t>Quan sát hình vẽ , dựa vào vị trí của đường tròn với tam giác, em hãy xếp chúng thành hai nhóm.</w:t>
            </w:r>
          </w:p>
          <w:p w14:paraId="558ADFDC" w14:textId="77777777" w:rsidR="001F0449" w:rsidRPr="00AB7BF0" w:rsidRDefault="009C00A7" w:rsidP="001F0449">
            <w:pPr>
              <w:widowControl w:val="0"/>
              <w:spacing w:line="276" w:lineRule="auto"/>
            </w:pPr>
            <w:r w:rsidRPr="00AB7BF0">
              <w:rPr>
                <w:noProof/>
                <w:lang w:eastAsia="en-US"/>
              </w:rPr>
              <w:drawing>
                <wp:inline distT="0" distB="0" distL="0" distR="0" wp14:anchorId="31EDB9DE" wp14:editId="08004328">
                  <wp:extent cx="2470150" cy="12966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70150" cy="1296670"/>
                          </a:xfrm>
                          <a:prstGeom prst="rect">
                            <a:avLst/>
                          </a:prstGeom>
                          <a:noFill/>
                          <a:ln>
                            <a:noFill/>
                          </a:ln>
                        </pic:spPr>
                      </pic:pic>
                    </a:graphicData>
                  </a:graphic>
                </wp:inline>
              </w:drawing>
            </w:r>
          </w:p>
          <w:p w14:paraId="4BBAE2C6" w14:textId="77777777" w:rsidR="001F0449" w:rsidRPr="00AB7BF0" w:rsidRDefault="001F0449" w:rsidP="001F0449">
            <w:pPr>
              <w:widowControl w:val="0"/>
              <w:spacing w:line="276" w:lineRule="auto"/>
            </w:pPr>
            <w:r w:rsidRPr="00AB7BF0">
              <w:t>Giải:</w:t>
            </w:r>
          </w:p>
          <w:p w14:paraId="5B9A9654" w14:textId="77777777" w:rsidR="001F0449" w:rsidRPr="00AB7BF0" w:rsidRDefault="001F0449" w:rsidP="001F0449">
            <w:pPr>
              <w:widowControl w:val="0"/>
              <w:spacing w:line="276" w:lineRule="auto"/>
            </w:pPr>
            <w:r w:rsidRPr="00AB7BF0">
              <w:t>Nhóm 1:</w:t>
            </w:r>
          </w:p>
          <w:p w14:paraId="5485EA88" w14:textId="77777777" w:rsidR="001F0449" w:rsidRPr="00AB7BF0" w:rsidRDefault="000066C3" w:rsidP="001F0449">
            <w:pPr>
              <w:widowControl w:val="0"/>
              <w:spacing w:line="276" w:lineRule="auto"/>
            </w:pPr>
            <w:r w:rsidRPr="00AB7BF0">
              <w:rPr>
                <w:noProof/>
                <w:lang w:eastAsia="en-US"/>
              </w:rPr>
              <w:drawing>
                <wp:inline distT="0" distB="0" distL="0" distR="0" wp14:anchorId="0D1D1047" wp14:editId="2F0636DB">
                  <wp:extent cx="2470150" cy="78486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70150" cy="784860"/>
                          </a:xfrm>
                          <a:prstGeom prst="rect">
                            <a:avLst/>
                          </a:prstGeom>
                          <a:noFill/>
                          <a:ln>
                            <a:noFill/>
                          </a:ln>
                        </pic:spPr>
                      </pic:pic>
                    </a:graphicData>
                  </a:graphic>
                </wp:inline>
              </w:drawing>
            </w:r>
          </w:p>
          <w:p w14:paraId="30835154" w14:textId="77777777" w:rsidR="001F0449" w:rsidRPr="00AB7BF0" w:rsidRDefault="001F0449" w:rsidP="001F0449">
            <w:pPr>
              <w:widowControl w:val="0"/>
              <w:spacing w:line="276" w:lineRule="auto"/>
            </w:pPr>
            <w:r w:rsidRPr="00AB7BF0">
              <w:t xml:space="preserve">Nhóm 2: </w:t>
            </w:r>
          </w:p>
          <w:p w14:paraId="38D3C8E6" w14:textId="77777777" w:rsidR="001F0449" w:rsidRPr="00AB7BF0" w:rsidRDefault="000066C3" w:rsidP="001F0449">
            <w:pPr>
              <w:widowControl w:val="0"/>
              <w:spacing w:line="276" w:lineRule="auto"/>
            </w:pPr>
            <w:r w:rsidRPr="00AB7BF0">
              <w:rPr>
                <w:noProof/>
                <w:lang w:eastAsia="en-US"/>
              </w:rPr>
              <w:drawing>
                <wp:inline distT="0" distB="0" distL="0" distR="0" wp14:anchorId="1C7338D7" wp14:editId="0B585C50">
                  <wp:extent cx="2470245" cy="62105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70472" cy="621111"/>
                          </a:xfrm>
                          <a:prstGeom prst="rect">
                            <a:avLst/>
                          </a:prstGeom>
                          <a:noFill/>
                          <a:ln>
                            <a:noFill/>
                          </a:ln>
                        </pic:spPr>
                      </pic:pic>
                    </a:graphicData>
                  </a:graphic>
                </wp:inline>
              </w:drawing>
            </w:r>
          </w:p>
        </w:tc>
      </w:tr>
    </w:tbl>
    <w:p w14:paraId="33679C2C" w14:textId="77777777" w:rsidR="001F0449" w:rsidRPr="00AB7BF0" w:rsidRDefault="001F0449" w:rsidP="001F0449">
      <w:pPr>
        <w:widowControl w:val="0"/>
        <w:spacing w:line="276" w:lineRule="auto"/>
      </w:pPr>
      <w:r w:rsidRPr="00AB7BF0">
        <w:rPr>
          <w:b/>
        </w:rPr>
        <w:t>2. Hoạt động 2: Hình thành kiến thứ</w:t>
      </w:r>
      <w:r w:rsidR="00A67419" w:rsidRPr="00AB7BF0">
        <w:rPr>
          <w:b/>
        </w:rPr>
        <w:t>c</w:t>
      </w:r>
    </w:p>
    <w:p w14:paraId="28DF1F06" w14:textId="77777777" w:rsidR="001F0449" w:rsidRPr="00AB7BF0" w:rsidRDefault="001F0449" w:rsidP="001F0449">
      <w:pPr>
        <w:widowControl w:val="0"/>
        <w:spacing w:line="276" w:lineRule="auto"/>
      </w:pPr>
      <w:r w:rsidRPr="00AB7BF0">
        <w:rPr>
          <w:b/>
        </w:rPr>
        <w:t>a) Mục tiêu:</w:t>
      </w:r>
      <w:r w:rsidRPr="00AB7BF0">
        <w:t xml:space="preserve"> </w:t>
      </w:r>
    </w:p>
    <w:p w14:paraId="12B5F742" w14:textId="77777777" w:rsidR="001F0449" w:rsidRPr="00AB7BF0" w:rsidRDefault="001F0449" w:rsidP="001F0449">
      <w:pPr>
        <w:widowControl w:val="0"/>
        <w:spacing w:line="276" w:lineRule="auto"/>
        <w:rPr>
          <w:lang w:val="en"/>
        </w:rPr>
      </w:pPr>
      <w:r w:rsidRPr="00AB7BF0">
        <w:t>-</w:t>
      </w:r>
      <w:r w:rsidRPr="00AB7BF0">
        <w:rPr>
          <w:rFonts w:eastAsia="Times New Roman"/>
          <w:lang w:val="en"/>
        </w:rPr>
        <w:t xml:space="preserve"> </w:t>
      </w:r>
      <w:r w:rsidRPr="00AB7BF0">
        <w:rPr>
          <w:lang w:val="en"/>
        </w:rPr>
        <w:t>Nhận biết được định nghĩa đường tròn ngoại tiếp tam giác; tam giác nội tiếp đường tròn.</w:t>
      </w:r>
    </w:p>
    <w:p w14:paraId="69DB5CCA" w14:textId="77777777" w:rsidR="001F0449" w:rsidRPr="00AB7BF0" w:rsidRDefault="001F0449" w:rsidP="001F0449">
      <w:pPr>
        <w:widowControl w:val="0"/>
        <w:spacing w:line="276" w:lineRule="auto"/>
        <w:rPr>
          <w:lang w:val="en"/>
        </w:rPr>
      </w:pPr>
      <w:r w:rsidRPr="00AB7BF0">
        <w:rPr>
          <w:lang w:val="en"/>
        </w:rPr>
        <w:t>- Nhận biết được tâm và bán kính của đường tròn ngoại tiếp tam giác</w:t>
      </w:r>
      <w:r w:rsidR="00C37550" w:rsidRPr="00AB7BF0">
        <w:rPr>
          <w:lang w:val="en"/>
        </w:rPr>
        <w:t>.</w:t>
      </w:r>
    </w:p>
    <w:p w14:paraId="1F83ABF8" w14:textId="77777777" w:rsidR="001F0449" w:rsidRPr="00AB7BF0" w:rsidRDefault="001F0449" w:rsidP="001F0449">
      <w:pPr>
        <w:widowControl w:val="0"/>
        <w:spacing w:line="276" w:lineRule="auto"/>
        <w:rPr>
          <w:lang w:val="en"/>
        </w:rPr>
      </w:pPr>
      <w:r w:rsidRPr="00AB7BF0">
        <w:rPr>
          <w:lang w:val="en"/>
        </w:rPr>
        <w:t>- Hiểu và nhận dạng được tâm, bán kính đường tròn ngoại tiếp tam giác.</w:t>
      </w:r>
    </w:p>
    <w:p w14:paraId="196902DE" w14:textId="77777777" w:rsidR="001F0449" w:rsidRPr="00AB7BF0" w:rsidRDefault="001F0449" w:rsidP="001F0449">
      <w:pPr>
        <w:widowControl w:val="0"/>
        <w:spacing w:line="276" w:lineRule="auto"/>
        <w:rPr>
          <w:lang w:val="en"/>
        </w:rPr>
      </w:pPr>
      <w:r w:rsidRPr="00AB7BF0">
        <w:rPr>
          <w:lang w:val="en"/>
        </w:rPr>
        <w:t>- Xác định được đường tròn ngoại tiếp tam giác, tam giác nội tiếp đường tròn.</w:t>
      </w:r>
    </w:p>
    <w:p w14:paraId="6C9FB3D8" w14:textId="77777777" w:rsidR="001F0449" w:rsidRPr="00AB7BF0" w:rsidRDefault="001F0449" w:rsidP="001F0449">
      <w:pPr>
        <w:widowControl w:val="0"/>
        <w:spacing w:line="276" w:lineRule="auto"/>
        <w:rPr>
          <w:lang w:val="en"/>
        </w:rPr>
      </w:pPr>
      <w:r w:rsidRPr="00AB7BF0">
        <w:rPr>
          <w:lang w:val="en"/>
        </w:rPr>
        <w:t>- Xác định được tâm và bán kính của đường tròn ngoại tiếp tam giác,</w:t>
      </w:r>
      <w:r w:rsidR="00702E83" w:rsidRPr="00AB7BF0">
        <w:rPr>
          <w:lang w:val="en"/>
        </w:rPr>
        <w:t xml:space="preserve"> </w:t>
      </w:r>
      <w:r w:rsidR="00702E83" w:rsidRPr="00AB7BF0">
        <w:rPr>
          <w:lang w:val="vi-VN"/>
        </w:rPr>
        <w:t>nội tiếp tam giác đều</w:t>
      </w:r>
      <w:r w:rsidR="00702E83" w:rsidRPr="00AB7BF0">
        <w:t xml:space="preserve">, </w:t>
      </w:r>
      <w:r w:rsidRPr="00AB7BF0">
        <w:rPr>
          <w:lang w:val="en"/>
        </w:rPr>
        <w:t>tam giác vuông.</w:t>
      </w:r>
    </w:p>
    <w:p w14:paraId="45C36453" w14:textId="77777777" w:rsidR="001F0449" w:rsidRPr="00AB7BF0" w:rsidRDefault="001F0449" w:rsidP="001F0449">
      <w:pPr>
        <w:widowControl w:val="0"/>
        <w:spacing w:line="276" w:lineRule="auto"/>
      </w:pPr>
      <w:r w:rsidRPr="00AB7BF0">
        <w:rPr>
          <w:b/>
        </w:rPr>
        <w:t>b) Nội dung:</w:t>
      </w:r>
      <w:r w:rsidRPr="00AB7BF0">
        <w:t xml:space="preserve"> </w:t>
      </w:r>
    </w:p>
    <w:p w14:paraId="73EC8B8E" w14:textId="77777777" w:rsidR="00A67419" w:rsidRPr="00AB7BF0" w:rsidRDefault="001F0449" w:rsidP="00A67419">
      <w:pPr>
        <w:widowControl w:val="0"/>
        <w:spacing w:line="276" w:lineRule="auto"/>
        <w:rPr>
          <w:lang w:val="nl-NL"/>
        </w:rPr>
      </w:pPr>
      <w:r w:rsidRPr="00AB7BF0">
        <w:t>- Thực hiệ</w:t>
      </w:r>
      <w:r w:rsidR="00393ACF" w:rsidRPr="00AB7BF0">
        <w:t>n</w:t>
      </w:r>
      <w:r w:rsidRPr="00AB7BF0">
        <w:t xml:space="preserve"> </w:t>
      </w:r>
      <w:r w:rsidRPr="00AB7BF0">
        <w:rPr>
          <w:lang w:val="en"/>
        </w:rPr>
        <w:t>VD1</w:t>
      </w:r>
      <w:r w:rsidR="00106B4D" w:rsidRPr="00AB7BF0">
        <w:rPr>
          <w:lang w:val="en"/>
        </w:rPr>
        <w:t>,</w:t>
      </w:r>
      <w:r w:rsidR="00393ACF" w:rsidRPr="00AB7BF0">
        <w:rPr>
          <w:lang w:val="en"/>
        </w:rPr>
        <w:t xml:space="preserve"> </w:t>
      </w:r>
      <w:r w:rsidR="00106B4D" w:rsidRPr="00AB7BF0">
        <w:rPr>
          <w:lang w:val="en"/>
        </w:rPr>
        <w:t>2</w:t>
      </w:r>
      <w:r w:rsidRPr="00AB7BF0">
        <w:rPr>
          <w:lang w:val="en"/>
        </w:rPr>
        <w:t>,</w:t>
      </w:r>
      <w:r w:rsidR="00106B4D" w:rsidRPr="00AB7BF0">
        <w:rPr>
          <w:lang w:val="en"/>
        </w:rPr>
        <w:t>3, 4</w:t>
      </w:r>
      <w:r w:rsidR="00106B4D" w:rsidRPr="00AB7BF0">
        <w:rPr>
          <w:lang w:val="nl-NL"/>
        </w:rPr>
        <w:t xml:space="preserve">, 5, 6 ; </w:t>
      </w:r>
      <w:r w:rsidRPr="00AB7BF0">
        <w:rPr>
          <w:lang w:val="en"/>
        </w:rPr>
        <w:t>LT1;</w:t>
      </w:r>
      <w:r w:rsidR="00106B4D" w:rsidRPr="00AB7BF0">
        <w:rPr>
          <w:lang w:val="en"/>
        </w:rPr>
        <w:t xml:space="preserve"> 2</w:t>
      </w:r>
      <w:r w:rsidR="00393ACF" w:rsidRPr="00AB7BF0">
        <w:rPr>
          <w:lang w:val="en"/>
        </w:rPr>
        <w:t>; 3, 4</w:t>
      </w:r>
      <w:r w:rsidR="00106B4D" w:rsidRPr="00AB7BF0">
        <w:rPr>
          <w:lang w:val="en"/>
        </w:rPr>
        <w:t>,</w:t>
      </w:r>
      <w:r w:rsidR="00393ACF" w:rsidRPr="00AB7BF0">
        <w:rPr>
          <w:lang w:val="en"/>
        </w:rPr>
        <w:t xml:space="preserve"> 5;</w:t>
      </w:r>
      <w:r w:rsidRPr="00AB7BF0">
        <w:rPr>
          <w:lang w:val="en"/>
        </w:rPr>
        <w:t xml:space="preserve"> HĐ</w:t>
      </w:r>
      <w:r w:rsidR="00393ACF" w:rsidRPr="00AB7BF0">
        <w:rPr>
          <w:lang w:val="en"/>
        </w:rPr>
        <w:t xml:space="preserve"> 1, </w:t>
      </w:r>
      <w:r w:rsidRPr="00AB7BF0">
        <w:rPr>
          <w:lang w:val="en"/>
        </w:rPr>
        <w:t>2,</w:t>
      </w:r>
      <w:r w:rsidR="00106B4D" w:rsidRPr="00AB7BF0">
        <w:rPr>
          <w:lang w:val="en"/>
        </w:rPr>
        <w:t xml:space="preserve"> </w:t>
      </w:r>
      <w:r w:rsidRPr="00AB7BF0">
        <w:rPr>
          <w:lang w:val="en"/>
        </w:rPr>
        <w:t>3,</w:t>
      </w:r>
      <w:r w:rsidR="00393ACF" w:rsidRPr="00AB7BF0">
        <w:rPr>
          <w:lang w:val="en"/>
        </w:rPr>
        <w:t xml:space="preserve"> 4, 5,</w:t>
      </w:r>
      <w:r w:rsidR="00106B4D" w:rsidRPr="00AB7BF0">
        <w:rPr>
          <w:lang w:val="en"/>
        </w:rPr>
        <w:t xml:space="preserve"> </w:t>
      </w:r>
      <w:r w:rsidR="00106B4D" w:rsidRPr="00AB7BF0">
        <w:rPr>
          <w:lang w:val="nl-NL"/>
        </w:rPr>
        <w:t>6.</w:t>
      </w:r>
    </w:p>
    <w:p w14:paraId="54B2CAC2" w14:textId="77777777" w:rsidR="001F0449" w:rsidRPr="00AB7BF0" w:rsidRDefault="001F0449" w:rsidP="001F0449">
      <w:pPr>
        <w:widowControl w:val="0"/>
        <w:spacing w:line="276" w:lineRule="auto"/>
        <w:rPr>
          <w:lang w:val="nl-NL"/>
        </w:rPr>
      </w:pPr>
      <w:r w:rsidRPr="00AB7BF0">
        <w:rPr>
          <w:b/>
          <w:lang w:val="nl-NL"/>
        </w:rPr>
        <w:t>c) Sản phẩm:</w:t>
      </w:r>
      <w:r w:rsidRPr="00AB7BF0">
        <w:rPr>
          <w:lang w:val="nl-NL"/>
        </w:rPr>
        <w:t xml:space="preserve"> </w:t>
      </w:r>
    </w:p>
    <w:p w14:paraId="6A195E33" w14:textId="77777777" w:rsidR="00393ACF" w:rsidRPr="00AB7BF0" w:rsidRDefault="001F0449" w:rsidP="001F0449">
      <w:pPr>
        <w:widowControl w:val="0"/>
        <w:spacing w:line="276" w:lineRule="auto"/>
        <w:rPr>
          <w:lang w:val="nl-NL"/>
        </w:rPr>
      </w:pPr>
      <w:r w:rsidRPr="00AB7BF0">
        <w:rPr>
          <w:lang w:val="nl-NL"/>
        </w:rPr>
        <w:t xml:space="preserve">- Bài làm của </w:t>
      </w:r>
      <w:r w:rsidR="00393ACF" w:rsidRPr="00AB7BF0">
        <w:rPr>
          <w:lang w:val="nl-NL"/>
        </w:rPr>
        <w:t>LT1; 2; 3, 4, 5; HĐ 1, 2, 3, 4, 5, 6.</w:t>
      </w:r>
    </w:p>
    <w:p w14:paraId="6A3FAFAE" w14:textId="77777777" w:rsidR="001F0449" w:rsidRPr="00AB7BF0" w:rsidRDefault="001F0449" w:rsidP="001F0449">
      <w:pPr>
        <w:widowControl w:val="0"/>
        <w:spacing w:line="276" w:lineRule="auto"/>
        <w:rPr>
          <w:b/>
          <w:lang w:val="nl-NL"/>
        </w:rPr>
      </w:pPr>
      <w:r w:rsidRPr="00AB7BF0">
        <w:rPr>
          <w:b/>
          <w:lang w:val="nl-NL"/>
        </w:rPr>
        <w:t>d) Tổ chức thực hiện: </w:t>
      </w:r>
    </w:p>
    <w:tbl>
      <w:tblPr>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961"/>
      </w:tblGrid>
      <w:tr w:rsidR="00AB7BF0" w:rsidRPr="00AB7BF0" w14:paraId="7552300D" w14:textId="77777777" w:rsidTr="007D046F">
        <w:trPr>
          <w:tblHeader/>
        </w:trPr>
        <w:tc>
          <w:tcPr>
            <w:tcW w:w="4820" w:type="dxa"/>
            <w:shd w:val="clear" w:color="auto" w:fill="FFF2CC"/>
          </w:tcPr>
          <w:p w14:paraId="2843884B" w14:textId="77777777" w:rsidR="001F0449" w:rsidRPr="00AB7BF0" w:rsidRDefault="001F0449" w:rsidP="001F0449">
            <w:pPr>
              <w:widowControl w:val="0"/>
              <w:spacing w:line="276" w:lineRule="auto"/>
              <w:rPr>
                <w:lang w:val="nl-NL"/>
              </w:rPr>
            </w:pPr>
            <w:r w:rsidRPr="00AB7BF0">
              <w:rPr>
                <w:b/>
                <w:lang w:val="nl-NL"/>
              </w:rPr>
              <w:lastRenderedPageBreak/>
              <w:t>Hoạt động của GV - HS</w:t>
            </w:r>
          </w:p>
        </w:tc>
        <w:tc>
          <w:tcPr>
            <w:tcW w:w="4961" w:type="dxa"/>
            <w:shd w:val="clear" w:color="auto" w:fill="FFF2CC"/>
          </w:tcPr>
          <w:p w14:paraId="41D0762B" w14:textId="77777777" w:rsidR="001F0449" w:rsidRPr="00AB7BF0" w:rsidRDefault="001F0449" w:rsidP="001F0449">
            <w:pPr>
              <w:widowControl w:val="0"/>
              <w:spacing w:line="276" w:lineRule="auto"/>
            </w:pPr>
            <w:r w:rsidRPr="00AB7BF0">
              <w:rPr>
                <w:b/>
              </w:rPr>
              <w:t>Tiến trình nội dung</w:t>
            </w:r>
          </w:p>
        </w:tc>
      </w:tr>
      <w:tr w:rsidR="00AB7BF0" w:rsidRPr="00AB7BF0" w14:paraId="5F512FCD" w14:textId="77777777" w:rsidTr="007D046F">
        <w:tc>
          <w:tcPr>
            <w:tcW w:w="4820" w:type="dxa"/>
            <w:shd w:val="clear" w:color="auto" w:fill="auto"/>
          </w:tcPr>
          <w:p w14:paraId="6D0A5A28" w14:textId="77777777" w:rsidR="001F0449" w:rsidRPr="00AB7BF0" w:rsidRDefault="001F0449" w:rsidP="001F0449">
            <w:pPr>
              <w:widowControl w:val="0"/>
              <w:spacing w:line="276" w:lineRule="auto"/>
            </w:pPr>
            <w:r w:rsidRPr="00AB7BF0">
              <w:rPr>
                <w:b/>
              </w:rPr>
              <w:t>* GV giao nhiệm vụ học tập</w:t>
            </w:r>
          </w:p>
          <w:p w14:paraId="41319F0D" w14:textId="77777777" w:rsidR="001F0449" w:rsidRPr="00AB7BF0" w:rsidRDefault="001F0449" w:rsidP="001F0449">
            <w:pPr>
              <w:widowControl w:val="0"/>
              <w:spacing w:line="276" w:lineRule="auto"/>
            </w:pPr>
            <w:r w:rsidRPr="00AB7BF0">
              <w:t>- GV yêu cầu HS đọc nội dung HĐ1, thực hiện HĐ1 cá nhân trong 1 phút.</w:t>
            </w:r>
          </w:p>
          <w:p w14:paraId="27AF8C91" w14:textId="77777777" w:rsidR="001F0449" w:rsidRPr="00AB7BF0" w:rsidRDefault="001F0449" w:rsidP="001F0449">
            <w:pPr>
              <w:widowControl w:val="0"/>
              <w:spacing w:line="276" w:lineRule="auto"/>
            </w:pPr>
            <w:r w:rsidRPr="00AB7BF0">
              <w:rPr>
                <w:b/>
              </w:rPr>
              <w:t>* HS thực hiện nhiệm vụ</w:t>
            </w:r>
          </w:p>
          <w:p w14:paraId="14B05E29" w14:textId="77777777" w:rsidR="001F0449" w:rsidRPr="00AB7BF0" w:rsidRDefault="001F0449" w:rsidP="001F0449">
            <w:pPr>
              <w:widowControl w:val="0"/>
              <w:spacing w:line="276" w:lineRule="auto"/>
            </w:pPr>
            <w:r w:rsidRPr="00AB7BF0">
              <w:t>- HS đọc HĐ1, thực hiện HĐ1.</w:t>
            </w:r>
          </w:p>
          <w:p w14:paraId="4D19094F" w14:textId="77777777" w:rsidR="001F0449" w:rsidRPr="00AB7BF0" w:rsidRDefault="001F0449" w:rsidP="001F0449">
            <w:pPr>
              <w:widowControl w:val="0"/>
              <w:spacing w:line="276" w:lineRule="auto"/>
            </w:pPr>
            <w:r w:rsidRPr="00AB7BF0">
              <w:t>- HS trả lời câu hỏi – nêu khái niệm SGK.</w:t>
            </w:r>
          </w:p>
          <w:p w14:paraId="5487014D" w14:textId="77777777" w:rsidR="001F0449" w:rsidRPr="00AB7BF0" w:rsidRDefault="001F0449" w:rsidP="001F0449">
            <w:pPr>
              <w:widowControl w:val="0"/>
              <w:spacing w:line="276" w:lineRule="auto"/>
            </w:pPr>
            <w:r w:rsidRPr="00AB7BF0">
              <w:rPr>
                <w:b/>
              </w:rPr>
              <w:t>* Báo cáo, thảo luận</w:t>
            </w:r>
          </w:p>
          <w:p w14:paraId="5A49CC80" w14:textId="77777777" w:rsidR="001F0449" w:rsidRPr="00AB7BF0" w:rsidRDefault="001F0449" w:rsidP="001F0449">
            <w:pPr>
              <w:widowControl w:val="0"/>
              <w:spacing w:line="276" w:lineRule="auto"/>
            </w:pPr>
            <w:r w:rsidRPr="00AB7BF0">
              <w:t>- HS đứng tại chỗ trình bày HĐ1, mời HS khác nhận xét, chữa (nếu sai)</w:t>
            </w:r>
          </w:p>
          <w:p w14:paraId="5C37290F" w14:textId="77777777" w:rsidR="001F0449" w:rsidRPr="00AB7BF0" w:rsidRDefault="001F0449" w:rsidP="001F0449">
            <w:pPr>
              <w:widowControl w:val="0"/>
              <w:spacing w:line="276" w:lineRule="auto"/>
            </w:pPr>
            <w:r w:rsidRPr="00AB7BF0">
              <w:rPr>
                <w:b/>
              </w:rPr>
              <w:t>* Kết luận, nhận định</w:t>
            </w:r>
          </w:p>
          <w:p w14:paraId="4B2F0721" w14:textId="77777777" w:rsidR="001F0449" w:rsidRPr="00AB7BF0" w:rsidRDefault="001F0449" w:rsidP="001F0449">
            <w:pPr>
              <w:widowControl w:val="0"/>
              <w:spacing w:line="276" w:lineRule="auto"/>
            </w:pPr>
            <w:r w:rsidRPr="00AB7BF0">
              <w:t>-GV chốt lại khái niệm SGK.</w:t>
            </w:r>
          </w:p>
          <w:p w14:paraId="66315F4B" w14:textId="77777777" w:rsidR="001F0449" w:rsidRPr="00AB7BF0" w:rsidRDefault="001F0449" w:rsidP="001F0449">
            <w:pPr>
              <w:widowControl w:val="0"/>
              <w:spacing w:line="276" w:lineRule="auto"/>
            </w:pPr>
            <w:r w:rsidRPr="00AB7BF0">
              <w:t>- GV nêu chú ý SGK.</w:t>
            </w:r>
          </w:p>
          <w:p w14:paraId="0F21A614" w14:textId="77777777" w:rsidR="001F0449" w:rsidRPr="00AB7BF0" w:rsidRDefault="001F0449" w:rsidP="001F0449">
            <w:pPr>
              <w:widowControl w:val="0"/>
              <w:spacing w:line="276" w:lineRule="auto"/>
            </w:pPr>
            <w:r w:rsidRPr="00AB7BF0">
              <w:t>- GV chốt trình bày và kết quả.</w:t>
            </w:r>
          </w:p>
        </w:tc>
        <w:tc>
          <w:tcPr>
            <w:tcW w:w="4961" w:type="dxa"/>
            <w:shd w:val="clear" w:color="auto" w:fill="auto"/>
          </w:tcPr>
          <w:p w14:paraId="18ECFAF9" w14:textId="77777777" w:rsidR="001F0449" w:rsidRPr="00AB7BF0" w:rsidRDefault="001F0449" w:rsidP="001F0449">
            <w:pPr>
              <w:widowControl w:val="0"/>
              <w:spacing w:line="276" w:lineRule="auto"/>
              <w:rPr>
                <w:b/>
                <w:bCs/>
              </w:rPr>
            </w:pPr>
            <w:r w:rsidRPr="00AB7BF0">
              <w:rPr>
                <w:b/>
                <w:bCs/>
              </w:rPr>
              <w:t>I. Đường tròn ngoại tiếp tam giác</w:t>
            </w:r>
          </w:p>
          <w:p w14:paraId="5664F4A7" w14:textId="77777777" w:rsidR="001F0449" w:rsidRPr="00AB7BF0" w:rsidRDefault="001F0449" w:rsidP="001F0449">
            <w:pPr>
              <w:widowControl w:val="0"/>
              <w:spacing w:line="276" w:lineRule="auto"/>
              <w:rPr>
                <w:b/>
                <w:bCs/>
              </w:rPr>
            </w:pPr>
            <w:r w:rsidRPr="00AB7BF0">
              <w:rPr>
                <w:b/>
                <w:bCs/>
              </w:rPr>
              <w:t xml:space="preserve">1. Định nghĩa </w:t>
            </w:r>
          </w:p>
          <w:p w14:paraId="7A0A8E78" w14:textId="77777777" w:rsidR="001F0449" w:rsidRPr="00AB7BF0" w:rsidRDefault="001F0449" w:rsidP="001F0449">
            <w:pPr>
              <w:widowControl w:val="0"/>
              <w:spacing w:line="276" w:lineRule="auto"/>
            </w:pPr>
            <w:r w:rsidRPr="00AB7BF0">
              <w:rPr>
                <w:b/>
                <w:bCs/>
              </w:rPr>
              <w:t>* Hoạt động 1</w:t>
            </w:r>
            <w:r w:rsidRPr="00AB7BF0">
              <w:t xml:space="preserve"> (sgk/trang 68)</w:t>
            </w:r>
          </w:p>
          <w:p w14:paraId="02088FB4" w14:textId="77777777" w:rsidR="001F0449" w:rsidRPr="00AB7BF0" w:rsidRDefault="001F0449" w:rsidP="001F0449">
            <w:pPr>
              <w:widowControl w:val="0"/>
              <w:spacing w:line="276" w:lineRule="auto"/>
            </w:pPr>
            <w:r w:rsidRPr="00AB7BF0">
              <w:t xml:space="preserve">Ba đỉnh của tam giác </w:t>
            </w:r>
            <w:r w:rsidRPr="00AB7BF0">
              <w:rPr>
                <w:position w:val="-6"/>
              </w:rPr>
              <w:object w:dxaOrig="560" w:dyaOrig="279" w14:anchorId="57DA121F">
                <v:shape id="_x0000_i1026" type="#_x0000_t75" style="width:28.45pt;height:13.4pt" o:ole="">
                  <v:imagedata r:id="rId12" o:title=""/>
                </v:shape>
                <o:OLEObject Type="Embed" ProgID="Equation.DSMT4" ShapeID="_x0000_i1026" DrawAspect="Content" ObjectID="_1787205474" r:id="rId13"/>
              </w:object>
            </w:r>
            <w:r w:rsidRPr="00AB7BF0">
              <w:t xml:space="preserve"> (Hình 2) có thuộc đường tròn </w:t>
            </w:r>
            <w:bookmarkStart w:id="0" w:name="MTBlankEqn"/>
            <w:r w:rsidRPr="00AB7BF0">
              <w:rPr>
                <w:position w:val="-14"/>
              </w:rPr>
              <w:object w:dxaOrig="440" w:dyaOrig="400" w14:anchorId="63F61DC7">
                <v:shape id="_x0000_i1027" type="#_x0000_t75" style="width:21.75pt;height:20.1pt" o:ole="">
                  <v:imagedata r:id="rId14" o:title=""/>
                </v:shape>
                <o:OLEObject Type="Embed" ProgID="Equation.DSMT4" ShapeID="_x0000_i1027" DrawAspect="Content" ObjectID="_1787205475" r:id="rId15"/>
              </w:object>
            </w:r>
            <w:bookmarkEnd w:id="0"/>
            <w:r w:rsidRPr="00AB7BF0">
              <w:t>.</w:t>
            </w:r>
          </w:p>
          <w:p w14:paraId="1D7D947B" w14:textId="77777777" w:rsidR="001F0449" w:rsidRPr="00AB7BF0" w:rsidRDefault="001F0449" w:rsidP="001F0449">
            <w:pPr>
              <w:widowControl w:val="0"/>
              <w:spacing w:line="276" w:lineRule="auto"/>
            </w:pPr>
            <w:r w:rsidRPr="00AB7BF0">
              <w:rPr>
                <w:b/>
                <w:bCs/>
              </w:rPr>
              <w:t>Định nghĩa:</w:t>
            </w:r>
            <w:r w:rsidRPr="00AB7BF0">
              <w:t xml:space="preserve"> Đường tròn đi qua ba đỉnh của tam giác được gọi là </w:t>
            </w:r>
            <w:r w:rsidRPr="00AB7BF0">
              <w:rPr>
                <w:i/>
                <w:iCs/>
              </w:rPr>
              <w:t>đường tròn ngoại tiếp</w:t>
            </w:r>
            <w:r w:rsidRPr="00AB7BF0">
              <w:t xml:space="preserve"> tam giác đó. </w:t>
            </w:r>
          </w:p>
          <w:p w14:paraId="75B5ECFA" w14:textId="77777777" w:rsidR="001F0449" w:rsidRPr="00AB7BF0" w:rsidRDefault="001F0449" w:rsidP="001F0449">
            <w:pPr>
              <w:widowControl w:val="0"/>
              <w:spacing w:line="276" w:lineRule="auto"/>
            </w:pPr>
            <w:r w:rsidRPr="00AB7BF0">
              <w:rPr>
                <w:b/>
                <w:bCs/>
              </w:rPr>
              <w:t>Chú ý</w:t>
            </w:r>
            <w:r w:rsidRPr="00AB7BF0">
              <w:t xml:space="preserve">: Khi đường tròn </w:t>
            </w:r>
            <w:r w:rsidRPr="00AB7BF0">
              <w:rPr>
                <w:position w:val="-14"/>
              </w:rPr>
              <w:object w:dxaOrig="440" w:dyaOrig="400" w14:anchorId="73E1586C">
                <v:shape id="_x0000_i1028" type="#_x0000_t75" style="width:21.75pt;height:20.1pt" o:ole="">
                  <v:imagedata r:id="rId16" o:title=""/>
                </v:shape>
                <o:OLEObject Type="Embed" ProgID="Equation.DSMT4" ShapeID="_x0000_i1028" DrawAspect="Content" ObjectID="_1787205476" r:id="rId17"/>
              </w:object>
            </w:r>
            <w:r w:rsidRPr="00AB7BF0">
              <w:t xml:space="preserve">ngoại tiếp tam giác </w:t>
            </w:r>
            <w:r w:rsidRPr="00AB7BF0">
              <w:rPr>
                <w:position w:val="-6"/>
              </w:rPr>
              <w:object w:dxaOrig="560" w:dyaOrig="279" w14:anchorId="270A0E1D">
                <v:shape id="_x0000_i1029" type="#_x0000_t75" style="width:28.45pt;height:13.4pt" o:ole="">
                  <v:imagedata r:id="rId18" o:title=""/>
                </v:shape>
                <o:OLEObject Type="Embed" ProgID="Equation.DSMT4" ShapeID="_x0000_i1029" DrawAspect="Content" ObjectID="_1787205477" r:id="rId19"/>
              </w:object>
            </w:r>
            <w:r w:rsidRPr="00AB7BF0">
              <w:t xml:space="preserve">, ta còn nói tam giác </w:t>
            </w:r>
            <w:r w:rsidRPr="00AB7BF0">
              <w:rPr>
                <w:position w:val="-6"/>
              </w:rPr>
              <w:object w:dxaOrig="560" w:dyaOrig="279" w14:anchorId="47CC3125">
                <v:shape id="_x0000_i1030" type="#_x0000_t75" style="width:28.45pt;height:13.4pt" o:ole="">
                  <v:imagedata r:id="rId20" o:title=""/>
                </v:shape>
                <o:OLEObject Type="Embed" ProgID="Equation.DSMT4" ShapeID="_x0000_i1030" DrawAspect="Content" ObjectID="_1787205478" r:id="rId21"/>
              </w:object>
            </w:r>
            <w:r w:rsidRPr="00AB7BF0">
              <w:t xml:space="preserve"> nội tiếp đường tròn </w:t>
            </w:r>
            <w:r w:rsidRPr="00AB7BF0">
              <w:rPr>
                <w:position w:val="-14"/>
              </w:rPr>
              <w:object w:dxaOrig="440" w:dyaOrig="400" w14:anchorId="7F8644A2">
                <v:shape id="_x0000_i1031" type="#_x0000_t75" style="width:21.75pt;height:20.1pt" o:ole="">
                  <v:imagedata r:id="rId22" o:title=""/>
                </v:shape>
                <o:OLEObject Type="Embed" ProgID="Equation.DSMT4" ShapeID="_x0000_i1031" DrawAspect="Content" ObjectID="_1787205479" r:id="rId23"/>
              </w:object>
            </w:r>
            <w:r w:rsidRPr="00AB7BF0">
              <w:t>.</w:t>
            </w:r>
          </w:p>
        </w:tc>
      </w:tr>
      <w:tr w:rsidR="00AB7BF0" w:rsidRPr="00AB7BF0" w14:paraId="472B1F7B" w14:textId="77777777" w:rsidTr="007D046F">
        <w:tc>
          <w:tcPr>
            <w:tcW w:w="4820" w:type="dxa"/>
            <w:shd w:val="clear" w:color="auto" w:fill="auto"/>
          </w:tcPr>
          <w:p w14:paraId="48A3A46A" w14:textId="77777777" w:rsidR="001F0449" w:rsidRPr="00AB7BF0" w:rsidRDefault="001F0449" w:rsidP="001F0449">
            <w:pPr>
              <w:widowControl w:val="0"/>
              <w:spacing w:line="276" w:lineRule="auto"/>
            </w:pPr>
            <w:r w:rsidRPr="00AB7BF0">
              <w:rPr>
                <w:b/>
              </w:rPr>
              <w:t>* GV giao nhiệm vụ học tập</w:t>
            </w:r>
          </w:p>
          <w:p w14:paraId="48E74149" w14:textId="77777777" w:rsidR="001F0449" w:rsidRPr="00AB7BF0" w:rsidRDefault="001F0449" w:rsidP="001F0449">
            <w:pPr>
              <w:widowControl w:val="0"/>
              <w:spacing w:line="276" w:lineRule="auto"/>
            </w:pPr>
            <w:r w:rsidRPr="00AB7BF0">
              <w:t xml:space="preserve"> - GV yêu cầu HS nghiên cứu VD1, thực hiện VD1 </w:t>
            </w:r>
            <w:r w:rsidR="007A283B" w:rsidRPr="00AB7BF0">
              <w:t>cá nhân</w:t>
            </w:r>
            <w:r w:rsidRPr="00AB7BF0">
              <w:t xml:space="preserve"> 3 phút, mời 1 </w:t>
            </w:r>
            <w:r w:rsidR="007A283B" w:rsidRPr="00AB7BF0">
              <w:t>HS</w:t>
            </w:r>
            <w:r w:rsidRPr="00AB7BF0">
              <w:t xml:space="preserve"> báo cáo (chỉ hình vẽ - trình bày bảng)</w:t>
            </w:r>
          </w:p>
          <w:p w14:paraId="6AC071FF" w14:textId="77777777" w:rsidR="001F0449" w:rsidRPr="00AB7BF0" w:rsidRDefault="001F0449" w:rsidP="001F0449">
            <w:pPr>
              <w:widowControl w:val="0"/>
              <w:spacing w:line="276" w:lineRule="auto"/>
            </w:pPr>
            <w:r w:rsidRPr="00AB7BF0">
              <w:rPr>
                <w:b/>
              </w:rPr>
              <w:t>* HS thực hiện nhiệm vụ</w:t>
            </w:r>
          </w:p>
          <w:p w14:paraId="73E233BA" w14:textId="77777777" w:rsidR="001F0449" w:rsidRPr="00AB7BF0" w:rsidRDefault="001F0449" w:rsidP="001F0449">
            <w:pPr>
              <w:widowControl w:val="0"/>
              <w:spacing w:line="276" w:lineRule="auto"/>
            </w:pPr>
            <w:r w:rsidRPr="00AB7BF0">
              <w:t>- HS đọc VD1, thực hiện VD1.</w:t>
            </w:r>
          </w:p>
          <w:p w14:paraId="47E75C95" w14:textId="77777777" w:rsidR="001F0449" w:rsidRPr="00AB7BF0" w:rsidRDefault="001F0449" w:rsidP="001F0449">
            <w:pPr>
              <w:widowControl w:val="0"/>
              <w:spacing w:line="276" w:lineRule="auto"/>
            </w:pPr>
            <w:r w:rsidRPr="00AB7BF0">
              <w:rPr>
                <w:b/>
              </w:rPr>
              <w:t>* Báo cáo, thảo luận</w:t>
            </w:r>
          </w:p>
          <w:p w14:paraId="11D79D45" w14:textId="77777777" w:rsidR="001F0449" w:rsidRPr="00AB7BF0" w:rsidRDefault="001F0449" w:rsidP="001F0449">
            <w:pPr>
              <w:widowControl w:val="0"/>
              <w:spacing w:line="276" w:lineRule="auto"/>
            </w:pPr>
            <w:r w:rsidRPr="00AB7BF0">
              <w:t xml:space="preserve">- Đại diện </w:t>
            </w:r>
            <w:r w:rsidR="007A283B" w:rsidRPr="00AB7BF0">
              <w:t>HS</w:t>
            </w:r>
            <w:r w:rsidRPr="00AB7BF0">
              <w:t xml:space="preserve"> trình bày ví dụ 1</w:t>
            </w:r>
          </w:p>
          <w:p w14:paraId="17B90B14" w14:textId="77777777" w:rsidR="001F0449" w:rsidRPr="00AB7BF0" w:rsidRDefault="001F0449" w:rsidP="001F0449">
            <w:pPr>
              <w:widowControl w:val="0"/>
              <w:spacing w:line="276" w:lineRule="auto"/>
            </w:pPr>
            <w:r w:rsidRPr="00AB7BF0">
              <w:rPr>
                <w:b/>
              </w:rPr>
              <w:t>* Kết luận, nhận định</w:t>
            </w:r>
          </w:p>
          <w:p w14:paraId="30EABBC8" w14:textId="77777777" w:rsidR="001F0449" w:rsidRPr="00AB7BF0" w:rsidRDefault="001F0449" w:rsidP="001F0449">
            <w:pPr>
              <w:widowControl w:val="0"/>
              <w:spacing w:line="276" w:lineRule="auto"/>
            </w:pPr>
            <w:r w:rsidRPr="00AB7BF0">
              <w:t>- GV chốt trình bày và kết quả.</w:t>
            </w:r>
          </w:p>
        </w:tc>
        <w:tc>
          <w:tcPr>
            <w:tcW w:w="4961" w:type="dxa"/>
            <w:shd w:val="clear" w:color="auto" w:fill="auto"/>
          </w:tcPr>
          <w:p w14:paraId="3832C65E" w14:textId="77777777" w:rsidR="001F0449" w:rsidRPr="00AB7BF0" w:rsidRDefault="001F0449" w:rsidP="001F0449">
            <w:pPr>
              <w:widowControl w:val="0"/>
              <w:spacing w:line="276" w:lineRule="auto"/>
            </w:pPr>
            <w:r w:rsidRPr="00AB7BF0">
              <w:rPr>
                <w:b/>
                <w:bCs/>
              </w:rPr>
              <w:t>Ví dụ 1</w:t>
            </w:r>
            <w:r w:rsidRPr="00AB7BF0">
              <w:t xml:space="preserve"> (sgk/trang 68)</w:t>
            </w:r>
          </w:p>
          <w:p w14:paraId="0EF0CE68" w14:textId="77777777" w:rsidR="001F0449" w:rsidRPr="00AB7BF0" w:rsidRDefault="001F0449" w:rsidP="001F0449">
            <w:pPr>
              <w:widowControl w:val="0"/>
              <w:spacing w:line="276" w:lineRule="auto"/>
            </w:pPr>
          </w:p>
        </w:tc>
      </w:tr>
      <w:tr w:rsidR="00AB7BF0" w:rsidRPr="00AB7BF0" w14:paraId="37AAF982" w14:textId="77777777" w:rsidTr="007D046F">
        <w:tc>
          <w:tcPr>
            <w:tcW w:w="4820" w:type="dxa"/>
            <w:shd w:val="clear" w:color="auto" w:fill="auto"/>
          </w:tcPr>
          <w:p w14:paraId="5C639842" w14:textId="77777777" w:rsidR="001F0449" w:rsidRPr="00AB7BF0" w:rsidRDefault="001F0449" w:rsidP="001F0449">
            <w:pPr>
              <w:widowControl w:val="0"/>
              <w:spacing w:line="276" w:lineRule="auto"/>
            </w:pPr>
            <w:r w:rsidRPr="00AB7BF0">
              <w:rPr>
                <w:b/>
              </w:rPr>
              <w:t>* GV giao nhiệm vụ học tập</w:t>
            </w:r>
          </w:p>
          <w:p w14:paraId="73D50F5D" w14:textId="77777777" w:rsidR="001F0449" w:rsidRPr="00AB7BF0" w:rsidRDefault="001F0449" w:rsidP="001F0449">
            <w:pPr>
              <w:widowControl w:val="0"/>
              <w:spacing w:line="276" w:lineRule="auto"/>
            </w:pPr>
            <w:r w:rsidRPr="00AB7BF0">
              <w:t>- GV yêu cầu HS làm LT1, thực hiện LT1 nhóm đôi 2 phút, mời đại diện 1 nhóm trình bày trên bảng.</w:t>
            </w:r>
          </w:p>
          <w:p w14:paraId="4FBB587F" w14:textId="77777777" w:rsidR="001F0449" w:rsidRPr="00AB7BF0" w:rsidRDefault="001F0449" w:rsidP="001F0449">
            <w:pPr>
              <w:widowControl w:val="0"/>
              <w:spacing w:line="276" w:lineRule="auto"/>
            </w:pPr>
            <w:r w:rsidRPr="00AB7BF0">
              <w:rPr>
                <w:b/>
              </w:rPr>
              <w:t>* HS thực hiện nhiệm vụ</w:t>
            </w:r>
          </w:p>
          <w:p w14:paraId="613EE7C3" w14:textId="77777777" w:rsidR="001F0449" w:rsidRPr="00AB7BF0" w:rsidRDefault="001F0449" w:rsidP="001F0449">
            <w:pPr>
              <w:widowControl w:val="0"/>
              <w:spacing w:line="276" w:lineRule="auto"/>
            </w:pPr>
            <w:r w:rsidRPr="00AB7BF0">
              <w:t>- HS thực hiện LT1.</w:t>
            </w:r>
          </w:p>
          <w:p w14:paraId="454E05B2" w14:textId="77777777" w:rsidR="001F0449" w:rsidRPr="00AB7BF0" w:rsidRDefault="001F0449" w:rsidP="001F0449">
            <w:pPr>
              <w:widowControl w:val="0"/>
              <w:spacing w:line="276" w:lineRule="auto"/>
            </w:pPr>
            <w:r w:rsidRPr="00AB7BF0">
              <w:rPr>
                <w:b/>
              </w:rPr>
              <w:t>* Báo cáo, thảo luận</w:t>
            </w:r>
          </w:p>
          <w:p w14:paraId="5D3D600B" w14:textId="77777777" w:rsidR="001F0449" w:rsidRPr="00AB7BF0" w:rsidRDefault="001F0449" w:rsidP="001F0449">
            <w:pPr>
              <w:widowControl w:val="0"/>
              <w:spacing w:line="276" w:lineRule="auto"/>
            </w:pPr>
            <w:r w:rsidRPr="00AB7BF0">
              <w:t>- Đại diện 1 nhóm lên bảng trình bày.</w:t>
            </w:r>
          </w:p>
          <w:p w14:paraId="169A72CB" w14:textId="77777777" w:rsidR="001F0449" w:rsidRPr="00AB7BF0" w:rsidRDefault="001F0449" w:rsidP="001F0449">
            <w:pPr>
              <w:widowControl w:val="0"/>
              <w:spacing w:line="276" w:lineRule="auto"/>
            </w:pPr>
            <w:r w:rsidRPr="00AB7BF0">
              <w:rPr>
                <w:b/>
              </w:rPr>
              <w:t>* Kết luận, nhận định</w:t>
            </w:r>
          </w:p>
          <w:p w14:paraId="3E32A5B2" w14:textId="77777777" w:rsidR="001F0449" w:rsidRPr="00AB7BF0" w:rsidRDefault="001F0449" w:rsidP="001F0449">
            <w:pPr>
              <w:widowControl w:val="0"/>
              <w:spacing w:line="276" w:lineRule="auto"/>
            </w:pPr>
            <w:r w:rsidRPr="00AB7BF0">
              <w:t>- GV chốt trình bày và kết quả.</w:t>
            </w:r>
          </w:p>
        </w:tc>
        <w:tc>
          <w:tcPr>
            <w:tcW w:w="4961" w:type="dxa"/>
            <w:shd w:val="clear" w:color="auto" w:fill="auto"/>
          </w:tcPr>
          <w:p w14:paraId="380B703C" w14:textId="77777777" w:rsidR="001F0449" w:rsidRPr="00AB7BF0" w:rsidRDefault="001F0449" w:rsidP="001F0449">
            <w:pPr>
              <w:widowControl w:val="0"/>
              <w:spacing w:line="276" w:lineRule="auto"/>
            </w:pPr>
            <w:r w:rsidRPr="00AB7BF0">
              <w:rPr>
                <w:b/>
                <w:bCs/>
              </w:rPr>
              <w:t>Luyện tập 1</w:t>
            </w:r>
            <w:r w:rsidRPr="00AB7BF0">
              <w:t xml:space="preserve"> (sgk/trang 69)</w:t>
            </w:r>
          </w:p>
          <w:p w14:paraId="29DD8E15" w14:textId="77777777" w:rsidR="001F0449" w:rsidRPr="00AB7BF0" w:rsidRDefault="001F0449" w:rsidP="001F0449">
            <w:pPr>
              <w:widowControl w:val="0"/>
              <w:spacing w:line="276" w:lineRule="auto"/>
            </w:pPr>
            <w:r w:rsidRPr="00AB7BF0">
              <w:t xml:space="preserve">- Đường tròn </w:t>
            </w:r>
            <w:r w:rsidRPr="00AB7BF0">
              <w:rPr>
                <w:position w:val="-14"/>
              </w:rPr>
              <w:object w:dxaOrig="440" w:dyaOrig="400" w14:anchorId="5D040624">
                <v:shape id="_x0000_i1032" type="#_x0000_t75" style="width:21.75pt;height:20.1pt" o:ole="">
                  <v:imagedata r:id="rId24" o:title=""/>
                </v:shape>
                <o:OLEObject Type="Embed" ProgID="Equation.DSMT4" ShapeID="_x0000_i1032" DrawAspect="Content" ObjectID="_1787205480" r:id="rId25"/>
              </w:object>
            </w:r>
            <w:r w:rsidRPr="00AB7BF0">
              <w:t xml:space="preserve"> là đường tròn ngoại tiếp của tam giác </w:t>
            </w:r>
            <w:r w:rsidRPr="00AB7BF0">
              <w:rPr>
                <w:position w:val="-6"/>
              </w:rPr>
              <w:object w:dxaOrig="560" w:dyaOrig="279" w14:anchorId="7E6C86B0">
                <v:shape id="_x0000_i1033" type="#_x0000_t75" style="width:28.45pt;height:13.4pt" o:ole="">
                  <v:imagedata r:id="rId26" o:title=""/>
                </v:shape>
                <o:OLEObject Type="Embed" ProgID="Equation.DSMT4" ShapeID="_x0000_i1033" DrawAspect="Content" ObjectID="_1787205481" r:id="rId27"/>
              </w:object>
            </w:r>
            <w:r w:rsidRPr="00AB7BF0">
              <w:t xml:space="preserve"> vì nó đi  qua cả ba đỉnh </w:t>
            </w:r>
            <w:r w:rsidR="00117A97" w:rsidRPr="00AB7BF0">
              <w:rPr>
                <w:position w:val="-4"/>
              </w:rPr>
              <w:object w:dxaOrig="240" w:dyaOrig="260" w14:anchorId="2478188F">
                <v:shape id="_x0000_i1034" type="#_x0000_t75" style="width:13.4pt;height:13.4pt" o:ole="">
                  <v:imagedata r:id="rId28" o:title=""/>
                </v:shape>
                <o:OLEObject Type="Embed" ProgID="Equation.DSMT4" ShapeID="_x0000_i1034" DrawAspect="Content" ObjectID="_1787205482" r:id="rId29"/>
              </w:object>
            </w:r>
            <w:r w:rsidR="00117A97" w:rsidRPr="00AB7BF0">
              <w:t>,</w:t>
            </w:r>
            <w:r w:rsidRPr="00AB7BF0">
              <w:t xml:space="preserve"> </w:t>
            </w:r>
            <w:r w:rsidR="00117A97" w:rsidRPr="00AB7BF0">
              <w:rPr>
                <w:position w:val="-4"/>
              </w:rPr>
              <w:object w:dxaOrig="240" w:dyaOrig="260" w14:anchorId="2E52DAED">
                <v:shape id="_x0000_i1035" type="#_x0000_t75" style="width:13.4pt;height:13.4pt" o:ole="">
                  <v:imagedata r:id="rId30" o:title=""/>
                </v:shape>
                <o:OLEObject Type="Embed" ProgID="Equation.DSMT4" ShapeID="_x0000_i1035" DrawAspect="Content" ObjectID="_1787205483" r:id="rId31"/>
              </w:object>
            </w:r>
            <w:r w:rsidR="00117A97" w:rsidRPr="00AB7BF0">
              <w:t xml:space="preserve">, </w:t>
            </w:r>
            <w:r w:rsidR="00117A97" w:rsidRPr="00AB7BF0">
              <w:rPr>
                <w:position w:val="-6"/>
              </w:rPr>
              <w:object w:dxaOrig="240" w:dyaOrig="279" w14:anchorId="3BA579AF">
                <v:shape id="_x0000_i1036" type="#_x0000_t75" style="width:13.4pt;height:13.4pt" o:ole="">
                  <v:imagedata r:id="rId32" o:title=""/>
                </v:shape>
                <o:OLEObject Type="Embed" ProgID="Equation.DSMT4" ShapeID="_x0000_i1036" DrawAspect="Content" ObjectID="_1787205484" r:id="rId33"/>
              </w:object>
            </w:r>
            <w:r w:rsidRPr="00AB7BF0">
              <w:t xml:space="preserve">của tam giác </w:t>
            </w:r>
            <w:r w:rsidRPr="00AB7BF0">
              <w:rPr>
                <w:position w:val="-6"/>
              </w:rPr>
              <w:object w:dxaOrig="560" w:dyaOrig="279" w14:anchorId="563A0245">
                <v:shape id="_x0000_i1037" type="#_x0000_t75" style="width:28.45pt;height:13.4pt" o:ole="">
                  <v:imagedata r:id="rId34" o:title=""/>
                </v:shape>
                <o:OLEObject Type="Embed" ProgID="Equation.DSMT4" ShapeID="_x0000_i1037" DrawAspect="Content" ObjectID="_1787205485" r:id="rId35"/>
              </w:object>
            </w:r>
            <w:r w:rsidRPr="00AB7BF0">
              <w:t>.</w:t>
            </w:r>
          </w:p>
          <w:p w14:paraId="33A07EC4" w14:textId="77777777" w:rsidR="001F0449" w:rsidRPr="00AB7BF0" w:rsidRDefault="001F0449" w:rsidP="001F0449">
            <w:pPr>
              <w:widowControl w:val="0"/>
              <w:spacing w:line="276" w:lineRule="auto"/>
            </w:pPr>
            <w:r w:rsidRPr="00AB7BF0">
              <w:t xml:space="preserve"> - Đường tròn </w:t>
            </w:r>
            <w:r w:rsidRPr="00AB7BF0">
              <w:rPr>
                <w:position w:val="-14"/>
              </w:rPr>
              <w:object w:dxaOrig="380" w:dyaOrig="400" w14:anchorId="0A75E6CA">
                <v:shape id="_x0000_i1038" type="#_x0000_t75" style="width:19.25pt;height:20.1pt" o:ole="">
                  <v:imagedata r:id="rId36" o:title=""/>
                </v:shape>
                <o:OLEObject Type="Embed" ProgID="Equation.DSMT4" ShapeID="_x0000_i1038" DrawAspect="Content" ObjectID="_1787205486" r:id="rId37"/>
              </w:object>
            </w:r>
            <w:r w:rsidRPr="00AB7BF0">
              <w:t xml:space="preserve"> là đường tròn ngoại tiếp của tam giác </w:t>
            </w:r>
            <w:r w:rsidRPr="00AB7BF0">
              <w:rPr>
                <w:position w:val="-4"/>
              </w:rPr>
              <w:object w:dxaOrig="560" w:dyaOrig="260" w14:anchorId="68237F10">
                <v:shape id="_x0000_i1039" type="#_x0000_t75" style="width:28.45pt;height:13.4pt" o:ole="">
                  <v:imagedata r:id="rId38" o:title=""/>
                </v:shape>
                <o:OLEObject Type="Embed" ProgID="Equation.DSMT4" ShapeID="_x0000_i1039" DrawAspect="Content" ObjectID="_1787205487" r:id="rId39"/>
              </w:object>
            </w:r>
            <w:r w:rsidRPr="00AB7BF0">
              <w:t xml:space="preserve"> vì nó đi  qua cả ba đỉnh </w:t>
            </w:r>
            <w:r w:rsidR="00117A97" w:rsidRPr="00AB7BF0">
              <w:rPr>
                <w:position w:val="-4"/>
              </w:rPr>
              <w:object w:dxaOrig="240" w:dyaOrig="260" w14:anchorId="34CE850B">
                <v:shape id="_x0000_i1040" type="#_x0000_t75" style="width:13.4pt;height:13.4pt" o:ole="">
                  <v:imagedata r:id="rId28" o:title=""/>
                </v:shape>
                <o:OLEObject Type="Embed" ProgID="Equation.DSMT4" ShapeID="_x0000_i1040" DrawAspect="Content" ObjectID="_1787205488" r:id="rId40"/>
              </w:object>
            </w:r>
            <w:r w:rsidR="00117A97" w:rsidRPr="00AB7BF0">
              <w:t xml:space="preserve">, </w:t>
            </w:r>
            <w:r w:rsidR="00117A97" w:rsidRPr="00AB7BF0">
              <w:rPr>
                <w:position w:val="-4"/>
              </w:rPr>
              <w:object w:dxaOrig="240" w:dyaOrig="260" w14:anchorId="71D2D6FA">
                <v:shape id="_x0000_i1041" type="#_x0000_t75" style="width:13.4pt;height:13.4pt" o:ole="">
                  <v:imagedata r:id="rId30" o:title=""/>
                </v:shape>
                <o:OLEObject Type="Embed" ProgID="Equation.DSMT4" ShapeID="_x0000_i1041" DrawAspect="Content" ObjectID="_1787205489" r:id="rId41"/>
              </w:object>
            </w:r>
            <w:r w:rsidR="00117A97" w:rsidRPr="00AB7BF0">
              <w:t xml:space="preserve">, </w:t>
            </w:r>
            <w:r w:rsidR="00117A97" w:rsidRPr="00AB7BF0">
              <w:rPr>
                <w:position w:val="-4"/>
              </w:rPr>
              <w:object w:dxaOrig="260" w:dyaOrig="260" w14:anchorId="408E28CF">
                <v:shape id="_x0000_i1042" type="#_x0000_t75" style="width:13.4pt;height:13.4pt" o:ole="">
                  <v:imagedata r:id="rId42" o:title=""/>
                </v:shape>
                <o:OLEObject Type="Embed" ProgID="Equation.DSMT4" ShapeID="_x0000_i1042" DrawAspect="Content" ObjectID="_1787205490" r:id="rId43"/>
              </w:object>
            </w:r>
            <w:r w:rsidRPr="00AB7BF0">
              <w:t xml:space="preserve"> của tam giác </w:t>
            </w:r>
            <w:r w:rsidRPr="00AB7BF0">
              <w:rPr>
                <w:position w:val="-4"/>
              </w:rPr>
              <w:object w:dxaOrig="560" w:dyaOrig="260" w14:anchorId="28C06DEF">
                <v:shape id="_x0000_i1043" type="#_x0000_t75" style="width:28.45pt;height:13.4pt" o:ole="">
                  <v:imagedata r:id="rId44" o:title=""/>
                </v:shape>
                <o:OLEObject Type="Embed" ProgID="Equation.DSMT4" ShapeID="_x0000_i1043" DrawAspect="Content" ObjectID="_1787205491" r:id="rId45"/>
              </w:object>
            </w:r>
            <w:r w:rsidRPr="00AB7BF0">
              <w:t>.</w:t>
            </w:r>
          </w:p>
          <w:p w14:paraId="2F2BF574" w14:textId="77777777" w:rsidR="001F0449" w:rsidRPr="00AB7BF0" w:rsidRDefault="001F0449" w:rsidP="001F0449">
            <w:pPr>
              <w:widowControl w:val="0"/>
              <w:spacing w:line="276" w:lineRule="auto"/>
            </w:pPr>
          </w:p>
          <w:p w14:paraId="44742B39" w14:textId="77777777" w:rsidR="001F0449" w:rsidRPr="00AB7BF0" w:rsidRDefault="001F0449" w:rsidP="001F0449">
            <w:pPr>
              <w:widowControl w:val="0"/>
              <w:spacing w:line="276" w:lineRule="auto"/>
            </w:pPr>
          </w:p>
        </w:tc>
      </w:tr>
      <w:tr w:rsidR="00AB7BF0" w:rsidRPr="00AB7BF0" w14:paraId="250AFAE9" w14:textId="77777777" w:rsidTr="007D046F">
        <w:tc>
          <w:tcPr>
            <w:tcW w:w="4820" w:type="dxa"/>
            <w:shd w:val="clear" w:color="auto" w:fill="auto"/>
          </w:tcPr>
          <w:p w14:paraId="3532B4DD" w14:textId="77777777" w:rsidR="001F0449" w:rsidRPr="00AB7BF0" w:rsidRDefault="001F0449" w:rsidP="001F0449">
            <w:pPr>
              <w:widowControl w:val="0"/>
              <w:spacing w:line="276" w:lineRule="auto"/>
            </w:pPr>
            <w:r w:rsidRPr="00AB7BF0">
              <w:rPr>
                <w:b/>
              </w:rPr>
              <w:t>* GV giao nhiệm vụ học tập</w:t>
            </w:r>
          </w:p>
          <w:p w14:paraId="75514472" w14:textId="77777777" w:rsidR="001F0449" w:rsidRPr="00AB7BF0" w:rsidRDefault="001F0449" w:rsidP="001F0449">
            <w:pPr>
              <w:widowControl w:val="0"/>
              <w:spacing w:line="276" w:lineRule="auto"/>
            </w:pPr>
            <w:r w:rsidRPr="00AB7BF0">
              <w:t>- GV yêu cầu HS đọc nội dung HĐ2, thực hiện HĐ2 cá nhân trong 3 phút.</w:t>
            </w:r>
          </w:p>
          <w:p w14:paraId="49BBB22A" w14:textId="77777777" w:rsidR="001F0449" w:rsidRPr="00AB7BF0" w:rsidRDefault="001F0449" w:rsidP="001F0449">
            <w:pPr>
              <w:widowControl w:val="0"/>
              <w:spacing w:line="276" w:lineRule="auto"/>
            </w:pPr>
            <w:r w:rsidRPr="00AB7BF0">
              <w:rPr>
                <w:b/>
              </w:rPr>
              <w:t>* HS thực hiện nhiệm vụ</w:t>
            </w:r>
          </w:p>
          <w:p w14:paraId="40AECCB3" w14:textId="77777777" w:rsidR="001F0449" w:rsidRPr="00AB7BF0" w:rsidRDefault="001F0449" w:rsidP="001F0449">
            <w:pPr>
              <w:widowControl w:val="0"/>
              <w:spacing w:line="276" w:lineRule="auto"/>
            </w:pPr>
            <w:r w:rsidRPr="00AB7BF0">
              <w:t>-  HS thực hiện HĐ2.</w:t>
            </w:r>
          </w:p>
          <w:p w14:paraId="0CEFC7E5" w14:textId="77777777" w:rsidR="001F0449" w:rsidRPr="00AB7BF0" w:rsidRDefault="001F0449" w:rsidP="001F0449">
            <w:pPr>
              <w:widowControl w:val="0"/>
              <w:spacing w:line="276" w:lineRule="auto"/>
            </w:pPr>
            <w:r w:rsidRPr="00AB7BF0">
              <w:t>- HS trả lời câu hỏi</w:t>
            </w:r>
          </w:p>
          <w:p w14:paraId="65D46000" w14:textId="77777777" w:rsidR="001F0449" w:rsidRPr="00AB7BF0" w:rsidRDefault="001F0449" w:rsidP="001F0449">
            <w:pPr>
              <w:widowControl w:val="0"/>
              <w:spacing w:line="276" w:lineRule="auto"/>
            </w:pPr>
            <w:r w:rsidRPr="00AB7BF0">
              <w:rPr>
                <w:b/>
              </w:rPr>
              <w:t>* Báo cáo, thảo luận</w:t>
            </w:r>
          </w:p>
          <w:p w14:paraId="1F73C89A" w14:textId="77777777" w:rsidR="001F0449" w:rsidRPr="00AB7BF0" w:rsidRDefault="001F0449" w:rsidP="001F0449">
            <w:pPr>
              <w:widowControl w:val="0"/>
              <w:spacing w:line="276" w:lineRule="auto"/>
            </w:pPr>
            <w:r w:rsidRPr="00AB7BF0">
              <w:t>- HS đứng tại chỗ trình bày HĐ2 và trả lời câu hỏi, mời HS khác nhận xét, chữa (nếu sai)</w:t>
            </w:r>
          </w:p>
          <w:p w14:paraId="37E3854D" w14:textId="77777777" w:rsidR="001F0449" w:rsidRPr="00AB7BF0" w:rsidRDefault="001F0449" w:rsidP="001F0449">
            <w:pPr>
              <w:widowControl w:val="0"/>
              <w:spacing w:line="276" w:lineRule="auto"/>
            </w:pPr>
            <w:r w:rsidRPr="00AB7BF0">
              <w:rPr>
                <w:b/>
              </w:rPr>
              <w:t>* Kết luận, nhận định</w:t>
            </w:r>
          </w:p>
          <w:p w14:paraId="2E7DAE25" w14:textId="77777777" w:rsidR="001F0449" w:rsidRPr="00AB7BF0" w:rsidRDefault="001F0449" w:rsidP="001F0449">
            <w:pPr>
              <w:widowControl w:val="0"/>
              <w:spacing w:line="276" w:lineRule="auto"/>
            </w:pPr>
            <w:r w:rsidRPr="00AB7BF0">
              <w:t>- GV chốt trình bày và kết quả.</w:t>
            </w:r>
          </w:p>
          <w:p w14:paraId="268E8CBF" w14:textId="77777777" w:rsidR="001F0449" w:rsidRPr="00AB7BF0" w:rsidRDefault="001F0449" w:rsidP="001F0449">
            <w:pPr>
              <w:widowControl w:val="0"/>
              <w:spacing w:line="276" w:lineRule="auto"/>
            </w:pPr>
            <w:r w:rsidRPr="00AB7BF0">
              <w:lastRenderedPageBreak/>
              <w:t>-GV chốt lại khái niệm SGK.</w:t>
            </w:r>
          </w:p>
          <w:p w14:paraId="45BA43EB" w14:textId="77777777" w:rsidR="001F0449" w:rsidRPr="00AB7BF0" w:rsidRDefault="001F0449" w:rsidP="001F0449">
            <w:pPr>
              <w:widowControl w:val="0"/>
              <w:spacing w:line="276" w:lineRule="auto"/>
            </w:pPr>
            <w:r w:rsidRPr="00AB7BF0">
              <w:t>- GV nêu nhận xét SGK.</w:t>
            </w:r>
          </w:p>
          <w:p w14:paraId="15CC619F" w14:textId="77777777" w:rsidR="001F0449" w:rsidRPr="00AB7BF0" w:rsidRDefault="001F0449" w:rsidP="001F0449">
            <w:pPr>
              <w:widowControl w:val="0"/>
              <w:spacing w:line="276" w:lineRule="auto"/>
            </w:pPr>
          </w:p>
        </w:tc>
        <w:tc>
          <w:tcPr>
            <w:tcW w:w="4961" w:type="dxa"/>
            <w:shd w:val="clear" w:color="auto" w:fill="auto"/>
          </w:tcPr>
          <w:p w14:paraId="5CC9BCAB" w14:textId="77777777" w:rsidR="001F0449" w:rsidRPr="00AB7BF0" w:rsidRDefault="001F0449" w:rsidP="001F0449">
            <w:pPr>
              <w:widowControl w:val="0"/>
              <w:spacing w:line="276" w:lineRule="auto"/>
              <w:rPr>
                <w:b/>
                <w:bCs/>
              </w:rPr>
            </w:pPr>
            <w:r w:rsidRPr="00AB7BF0">
              <w:rPr>
                <w:b/>
                <w:bCs/>
              </w:rPr>
              <w:lastRenderedPageBreak/>
              <w:t>2. Xác định tâm và bán kính đường tròn ngoại tiếp tam giác.</w:t>
            </w:r>
          </w:p>
          <w:p w14:paraId="4257D6E5" w14:textId="77777777" w:rsidR="001F0449" w:rsidRPr="00AB7BF0" w:rsidRDefault="001F0449" w:rsidP="001F0449">
            <w:pPr>
              <w:widowControl w:val="0"/>
              <w:spacing w:line="276" w:lineRule="auto"/>
              <w:rPr>
                <w:lang w:val="fr-FR"/>
              </w:rPr>
            </w:pPr>
            <w:r w:rsidRPr="00AB7BF0">
              <w:rPr>
                <w:b/>
                <w:bCs/>
                <w:lang w:val="fr-FR"/>
              </w:rPr>
              <w:t>Hoạt động 2</w:t>
            </w:r>
            <w:r w:rsidRPr="00AB7BF0">
              <w:rPr>
                <w:lang w:val="fr-FR"/>
              </w:rPr>
              <w:t xml:space="preserve"> (sgk/trang 69)</w:t>
            </w:r>
          </w:p>
          <w:p w14:paraId="3EDBE2D0" w14:textId="77777777" w:rsidR="001F0449" w:rsidRPr="00AB7BF0" w:rsidRDefault="001F0449" w:rsidP="001F0449">
            <w:pPr>
              <w:widowControl w:val="0"/>
              <w:spacing w:line="276" w:lineRule="auto"/>
              <w:rPr>
                <w:lang w:val="fr-FR"/>
              </w:rPr>
            </w:pPr>
            <w:r w:rsidRPr="00AB7BF0">
              <w:rPr>
                <w:lang w:val="fr-FR"/>
              </w:rPr>
              <w:t xml:space="preserve">a) Ta có: </w:t>
            </w:r>
          </w:p>
          <w:p w14:paraId="14991451" w14:textId="77777777" w:rsidR="001F0449" w:rsidRPr="00AB7BF0" w:rsidRDefault="001F0449" w:rsidP="001F0449">
            <w:pPr>
              <w:widowControl w:val="0"/>
              <w:spacing w:line="276" w:lineRule="auto"/>
              <w:rPr>
                <w:lang w:val="fr-FR"/>
              </w:rPr>
            </w:pPr>
            <w:r w:rsidRPr="00AB7BF0">
              <w:rPr>
                <w:lang w:val="fr-FR"/>
              </w:rPr>
              <w:t xml:space="preserve">+ </w:t>
            </w:r>
            <w:r w:rsidRPr="00AB7BF0">
              <w:rPr>
                <w:position w:val="-6"/>
              </w:rPr>
              <w:object w:dxaOrig="240" w:dyaOrig="279" w14:anchorId="79463067">
                <v:shape id="_x0000_i1044" type="#_x0000_t75" style="width:13.4pt;height:13.4pt" o:ole="">
                  <v:imagedata r:id="rId46" o:title=""/>
                </v:shape>
                <o:OLEObject Type="Embed" ProgID="Equation.DSMT4" ShapeID="_x0000_i1044" DrawAspect="Content" ObjectID="_1787205492" r:id="rId47"/>
              </w:object>
            </w:r>
            <w:r w:rsidRPr="00AB7BF0">
              <w:rPr>
                <w:lang w:val="fr-FR"/>
              </w:rPr>
              <w:t xml:space="preserve"> thuộc đường trung trực của </w:t>
            </w:r>
            <w:r w:rsidRPr="00AB7BF0">
              <w:rPr>
                <w:position w:val="-4"/>
              </w:rPr>
              <w:object w:dxaOrig="400" w:dyaOrig="260" w14:anchorId="14BBE3AB">
                <v:shape id="_x0000_i1045" type="#_x0000_t75" style="width:20.1pt;height:13.4pt" o:ole="">
                  <v:imagedata r:id="rId48" o:title=""/>
                </v:shape>
                <o:OLEObject Type="Embed" ProgID="Equation.DSMT4" ShapeID="_x0000_i1045" DrawAspect="Content" ObjectID="_1787205493" r:id="rId49"/>
              </w:object>
            </w:r>
            <w:r w:rsidRPr="00AB7BF0">
              <w:rPr>
                <w:lang w:val="fr-FR"/>
              </w:rPr>
              <w:t xml:space="preserve"> nên </w:t>
            </w:r>
            <w:r w:rsidRPr="00AB7BF0">
              <w:rPr>
                <w:position w:val="-6"/>
              </w:rPr>
              <w:object w:dxaOrig="940" w:dyaOrig="279" w14:anchorId="0719E187">
                <v:shape id="_x0000_i1046" type="#_x0000_t75" style="width:46.9pt;height:13.4pt" o:ole="">
                  <v:imagedata r:id="rId50" o:title=""/>
                </v:shape>
                <o:OLEObject Type="Embed" ProgID="Equation.DSMT4" ShapeID="_x0000_i1046" DrawAspect="Content" ObjectID="_1787205494" r:id="rId51"/>
              </w:object>
            </w:r>
            <w:r w:rsidRPr="00AB7BF0">
              <w:rPr>
                <w:lang w:val="fr-FR"/>
              </w:rPr>
              <w:t xml:space="preserve"> (tính chất đường trung trực)</w:t>
            </w:r>
          </w:p>
          <w:p w14:paraId="4FAD173B" w14:textId="77777777" w:rsidR="001F0449" w:rsidRPr="00AB7BF0" w:rsidRDefault="001F0449" w:rsidP="001F0449">
            <w:pPr>
              <w:widowControl w:val="0"/>
              <w:spacing w:line="276" w:lineRule="auto"/>
              <w:rPr>
                <w:lang w:val="fr-FR"/>
              </w:rPr>
            </w:pPr>
            <w:r w:rsidRPr="00AB7BF0">
              <w:rPr>
                <w:lang w:val="fr-FR"/>
              </w:rPr>
              <w:t xml:space="preserve">+ </w:t>
            </w:r>
            <w:r w:rsidRPr="00AB7BF0">
              <w:rPr>
                <w:position w:val="-6"/>
              </w:rPr>
              <w:object w:dxaOrig="240" w:dyaOrig="279" w14:anchorId="06EDB9AF">
                <v:shape id="_x0000_i1047" type="#_x0000_t75" style="width:13.4pt;height:13.4pt" o:ole="">
                  <v:imagedata r:id="rId52" o:title=""/>
                </v:shape>
                <o:OLEObject Type="Embed" ProgID="Equation.DSMT4" ShapeID="_x0000_i1047" DrawAspect="Content" ObjectID="_1787205495" r:id="rId53"/>
              </w:object>
            </w:r>
            <w:r w:rsidRPr="00AB7BF0">
              <w:rPr>
                <w:lang w:val="fr-FR"/>
              </w:rPr>
              <w:t xml:space="preserve"> thuộc đường trung trực của </w:t>
            </w:r>
            <w:r w:rsidRPr="00AB7BF0">
              <w:rPr>
                <w:position w:val="-6"/>
              </w:rPr>
              <w:object w:dxaOrig="420" w:dyaOrig="279" w14:anchorId="68F9268B">
                <v:shape id="_x0000_i1048" type="#_x0000_t75" style="width:21.75pt;height:13.4pt" o:ole="">
                  <v:imagedata r:id="rId54" o:title=""/>
                </v:shape>
                <o:OLEObject Type="Embed" ProgID="Equation.DSMT4" ShapeID="_x0000_i1048" DrawAspect="Content" ObjectID="_1787205496" r:id="rId55"/>
              </w:object>
            </w:r>
            <w:r w:rsidRPr="00AB7BF0">
              <w:rPr>
                <w:lang w:val="fr-FR"/>
              </w:rPr>
              <w:t xml:space="preserve"> nên </w:t>
            </w:r>
            <w:r w:rsidRPr="00AB7BF0">
              <w:rPr>
                <w:position w:val="-6"/>
              </w:rPr>
              <w:object w:dxaOrig="960" w:dyaOrig="279" w14:anchorId="394896A3">
                <v:shape id="_x0000_i1049" type="#_x0000_t75" style="width:49.4pt;height:13.4pt" o:ole="">
                  <v:imagedata r:id="rId56" o:title=""/>
                </v:shape>
                <o:OLEObject Type="Embed" ProgID="Equation.DSMT4" ShapeID="_x0000_i1049" DrawAspect="Content" ObjectID="_1787205497" r:id="rId57"/>
              </w:object>
            </w:r>
            <w:r w:rsidRPr="00AB7BF0">
              <w:rPr>
                <w:lang w:val="fr-FR"/>
              </w:rPr>
              <w:t xml:space="preserve"> (tính chất đường trung trực)</w:t>
            </w:r>
          </w:p>
          <w:p w14:paraId="3E6107ED" w14:textId="77777777" w:rsidR="001F0449" w:rsidRPr="00AB7BF0" w:rsidRDefault="001F0449" w:rsidP="001F0449">
            <w:pPr>
              <w:widowControl w:val="0"/>
              <w:spacing w:line="276" w:lineRule="auto"/>
              <w:rPr>
                <w:lang w:val="fr-FR"/>
              </w:rPr>
            </w:pPr>
            <w:r w:rsidRPr="00AB7BF0">
              <w:rPr>
                <w:lang w:val="fr-FR"/>
              </w:rPr>
              <w:t xml:space="preserve">Từ đó ta có: </w:t>
            </w:r>
            <w:r w:rsidRPr="00AB7BF0">
              <w:rPr>
                <w:position w:val="-6"/>
              </w:rPr>
              <w:object w:dxaOrig="1520" w:dyaOrig="279" w14:anchorId="30C7B386">
                <v:shape id="_x0000_i1050" type="#_x0000_t75" style="width:76.2pt;height:13.4pt" o:ole="">
                  <v:imagedata r:id="rId58" o:title=""/>
                </v:shape>
                <o:OLEObject Type="Embed" ProgID="Equation.DSMT4" ShapeID="_x0000_i1050" DrawAspect="Content" ObjectID="_1787205498" r:id="rId59"/>
              </w:object>
            </w:r>
            <w:r w:rsidRPr="00AB7BF0">
              <w:rPr>
                <w:lang w:val="fr-FR"/>
              </w:rPr>
              <w:t>.</w:t>
            </w:r>
          </w:p>
          <w:p w14:paraId="2B79F29B" w14:textId="77777777" w:rsidR="001F0449" w:rsidRPr="00AB7BF0" w:rsidRDefault="001F0449" w:rsidP="001F0449">
            <w:pPr>
              <w:widowControl w:val="0"/>
              <w:spacing w:line="276" w:lineRule="auto"/>
              <w:rPr>
                <w:lang w:val="fr-FR"/>
              </w:rPr>
            </w:pPr>
            <w:r w:rsidRPr="00AB7BF0">
              <w:rPr>
                <w:lang w:val="fr-FR"/>
              </w:rPr>
              <w:t xml:space="preserve">b) </w:t>
            </w:r>
          </w:p>
          <w:p w14:paraId="005CE02E" w14:textId="77777777" w:rsidR="001F0449" w:rsidRPr="00AB7BF0" w:rsidRDefault="001F0449" w:rsidP="001F0449">
            <w:pPr>
              <w:widowControl w:val="0"/>
              <w:spacing w:line="276" w:lineRule="auto"/>
              <w:rPr>
                <w:lang w:val="fr-FR"/>
              </w:rPr>
            </w:pPr>
            <w:r w:rsidRPr="00AB7BF0">
              <w:rPr>
                <w:lang w:val="fr-FR"/>
              </w:rPr>
              <w:t xml:space="preserve">Ta có: </w:t>
            </w:r>
            <w:r w:rsidRPr="00AB7BF0">
              <w:rPr>
                <w:position w:val="-6"/>
              </w:rPr>
              <w:object w:dxaOrig="1920" w:dyaOrig="279" w14:anchorId="783EDA04">
                <v:shape id="_x0000_i1051" type="#_x0000_t75" style="width:95.45pt;height:13.4pt" o:ole="">
                  <v:imagedata r:id="rId60" o:title=""/>
                </v:shape>
                <o:OLEObject Type="Embed" ProgID="Equation.DSMT4" ShapeID="_x0000_i1051" DrawAspect="Content" ObjectID="_1787205499" r:id="rId61"/>
              </w:object>
            </w:r>
            <w:r w:rsidRPr="00AB7BF0">
              <w:rPr>
                <w:lang w:val="fr-FR"/>
              </w:rPr>
              <w:t xml:space="preserve"> nên ba điểm </w:t>
            </w:r>
            <w:r w:rsidR="0099785E" w:rsidRPr="00AB7BF0">
              <w:rPr>
                <w:position w:val="-4"/>
              </w:rPr>
              <w:object w:dxaOrig="240" w:dyaOrig="260" w14:anchorId="1E3ED074">
                <v:shape id="_x0000_i1052" type="#_x0000_t75" style="width:13.4pt;height:13.4pt" o:ole="">
                  <v:imagedata r:id="rId28" o:title=""/>
                </v:shape>
                <o:OLEObject Type="Embed" ProgID="Equation.DSMT4" ShapeID="_x0000_i1052" DrawAspect="Content" ObjectID="_1787205500" r:id="rId62"/>
              </w:object>
            </w:r>
            <w:r w:rsidR="0099785E" w:rsidRPr="00AB7BF0">
              <w:rPr>
                <w:lang w:val="fr-FR"/>
              </w:rPr>
              <w:t xml:space="preserve">, </w:t>
            </w:r>
            <w:r w:rsidR="0099785E" w:rsidRPr="00AB7BF0">
              <w:rPr>
                <w:position w:val="-4"/>
              </w:rPr>
              <w:object w:dxaOrig="240" w:dyaOrig="260" w14:anchorId="6ACFB580">
                <v:shape id="_x0000_i1053" type="#_x0000_t75" style="width:13.4pt;height:13.4pt" o:ole="">
                  <v:imagedata r:id="rId30" o:title=""/>
                </v:shape>
                <o:OLEObject Type="Embed" ProgID="Equation.DSMT4" ShapeID="_x0000_i1053" DrawAspect="Content" ObjectID="_1787205501" r:id="rId63"/>
              </w:object>
            </w:r>
            <w:r w:rsidR="0099785E" w:rsidRPr="00AB7BF0">
              <w:rPr>
                <w:lang w:val="fr-FR"/>
              </w:rPr>
              <w:t xml:space="preserve">, </w:t>
            </w:r>
            <w:r w:rsidR="0099785E" w:rsidRPr="00AB7BF0">
              <w:rPr>
                <w:position w:val="-6"/>
              </w:rPr>
              <w:object w:dxaOrig="240" w:dyaOrig="279" w14:anchorId="3D72D4A7">
                <v:shape id="_x0000_i1054" type="#_x0000_t75" style="width:13.4pt;height:13.4pt" o:ole="">
                  <v:imagedata r:id="rId32" o:title=""/>
                </v:shape>
                <o:OLEObject Type="Embed" ProgID="Equation.DSMT4" ShapeID="_x0000_i1054" DrawAspect="Content" ObjectID="_1787205502" r:id="rId64"/>
              </w:object>
            </w:r>
            <w:r w:rsidRPr="00AB7BF0">
              <w:rPr>
                <w:lang w:val="fr-FR"/>
              </w:rPr>
              <w:t xml:space="preserve"> cùng thuộc đường tròn </w:t>
            </w:r>
            <w:r w:rsidRPr="00AB7BF0">
              <w:rPr>
                <w:position w:val="-14"/>
              </w:rPr>
              <w:object w:dxaOrig="680" w:dyaOrig="400" w14:anchorId="7954ECE5">
                <v:shape id="_x0000_i1055" type="#_x0000_t75" style="width:34.35pt;height:20.1pt" o:ole="">
                  <v:imagedata r:id="rId65" o:title=""/>
                </v:shape>
                <o:OLEObject Type="Embed" ProgID="Equation.DSMT4" ShapeID="_x0000_i1055" DrawAspect="Content" ObjectID="_1787205503" r:id="rId66"/>
              </w:object>
            </w:r>
            <w:r w:rsidRPr="00AB7BF0">
              <w:rPr>
                <w:lang w:val="fr-FR"/>
              </w:rPr>
              <w:t>.</w:t>
            </w:r>
          </w:p>
          <w:p w14:paraId="0610FD36" w14:textId="77777777" w:rsidR="001F0449" w:rsidRPr="00AB7BF0" w:rsidRDefault="001F0449" w:rsidP="001F0449">
            <w:pPr>
              <w:widowControl w:val="0"/>
              <w:spacing w:line="276" w:lineRule="auto"/>
              <w:rPr>
                <w:lang w:val="fr-FR"/>
              </w:rPr>
            </w:pPr>
            <w:r w:rsidRPr="00AB7BF0">
              <w:rPr>
                <w:lang w:val="fr-FR"/>
              </w:rPr>
              <w:t xml:space="preserve">Vậy đường tròn </w:t>
            </w:r>
            <w:r w:rsidRPr="00AB7BF0">
              <w:rPr>
                <w:position w:val="-14"/>
              </w:rPr>
              <w:object w:dxaOrig="680" w:dyaOrig="400" w14:anchorId="4A11126A">
                <v:shape id="_x0000_i1056" type="#_x0000_t75" style="width:34.35pt;height:20.1pt" o:ole="">
                  <v:imagedata r:id="rId67" o:title=""/>
                </v:shape>
                <o:OLEObject Type="Embed" ProgID="Equation.DSMT4" ShapeID="_x0000_i1056" DrawAspect="Content" ObjectID="_1787205504" r:id="rId68"/>
              </w:object>
            </w:r>
            <w:r w:rsidRPr="00AB7BF0">
              <w:rPr>
                <w:lang w:val="fr-FR"/>
              </w:rPr>
              <w:t xml:space="preserve"> là đường tròn ngoại tiếp tam giác </w:t>
            </w:r>
            <w:r w:rsidRPr="00AB7BF0">
              <w:rPr>
                <w:position w:val="-6"/>
              </w:rPr>
              <w:object w:dxaOrig="560" w:dyaOrig="279" w14:anchorId="0BFC44DA">
                <v:shape id="_x0000_i1057" type="#_x0000_t75" style="width:28.45pt;height:13.4pt" o:ole="">
                  <v:imagedata r:id="rId69" o:title=""/>
                </v:shape>
                <o:OLEObject Type="Embed" ProgID="Equation.DSMT4" ShapeID="_x0000_i1057" DrawAspect="Content" ObjectID="_1787205505" r:id="rId70"/>
              </w:object>
            </w:r>
            <w:r w:rsidRPr="00AB7BF0">
              <w:rPr>
                <w:lang w:val="fr-FR"/>
              </w:rPr>
              <w:t>.</w:t>
            </w:r>
          </w:p>
          <w:p w14:paraId="54CEB272" w14:textId="77777777" w:rsidR="001F0449" w:rsidRPr="00AB7BF0" w:rsidRDefault="001F0449" w:rsidP="001F0449">
            <w:pPr>
              <w:widowControl w:val="0"/>
              <w:spacing w:line="276" w:lineRule="auto"/>
              <w:rPr>
                <w:b/>
                <w:bCs/>
                <w:lang w:val="fr-FR"/>
              </w:rPr>
            </w:pPr>
            <w:r w:rsidRPr="00AB7BF0">
              <w:rPr>
                <w:b/>
                <w:bCs/>
                <w:lang w:val="fr-FR"/>
              </w:rPr>
              <w:t xml:space="preserve">* Khái niệm: </w:t>
            </w:r>
          </w:p>
          <w:p w14:paraId="18A09F9C" w14:textId="77777777" w:rsidR="001F0449" w:rsidRPr="00AB7BF0" w:rsidRDefault="001F0449" w:rsidP="001F0449">
            <w:pPr>
              <w:widowControl w:val="0"/>
              <w:spacing w:line="276" w:lineRule="auto"/>
              <w:rPr>
                <w:lang w:val="fr-FR"/>
              </w:rPr>
            </w:pPr>
            <w:r w:rsidRPr="00AB7BF0">
              <w:rPr>
                <w:lang w:val="fr-FR"/>
              </w:rPr>
              <w:t>- Tâm đường tròn ngoại tiếp tam giác là giao điểm ba đường trung trực của tam giác đó.</w:t>
            </w:r>
          </w:p>
          <w:p w14:paraId="6517EF59" w14:textId="77777777" w:rsidR="001F0449" w:rsidRPr="00AB7BF0" w:rsidRDefault="001F0449" w:rsidP="001F0449">
            <w:pPr>
              <w:widowControl w:val="0"/>
              <w:spacing w:line="276" w:lineRule="auto"/>
              <w:rPr>
                <w:lang w:val="fr-FR"/>
              </w:rPr>
            </w:pPr>
            <w:r w:rsidRPr="00AB7BF0">
              <w:rPr>
                <w:lang w:val="fr-FR"/>
              </w:rPr>
              <w:t>- Bán kính đường tròn ngoại tiếp tam giác bằng khoảng cách từ giao điểm ba đường trung trực đến mỗi đỉnh của tam giác đó.</w:t>
            </w:r>
          </w:p>
          <w:p w14:paraId="624614B4" w14:textId="77777777" w:rsidR="001F0449" w:rsidRPr="00AB7BF0" w:rsidRDefault="001F0449" w:rsidP="001F0449">
            <w:pPr>
              <w:widowControl w:val="0"/>
              <w:spacing w:line="276" w:lineRule="auto"/>
              <w:rPr>
                <w:b/>
                <w:bCs/>
                <w:lang w:val="fr-FR"/>
              </w:rPr>
            </w:pPr>
            <w:r w:rsidRPr="00AB7BF0">
              <w:rPr>
                <w:b/>
                <w:bCs/>
                <w:lang w:val="fr-FR"/>
              </w:rPr>
              <w:t xml:space="preserve">* Nhận xét: </w:t>
            </w:r>
          </w:p>
          <w:p w14:paraId="35952265" w14:textId="77777777" w:rsidR="001F0449" w:rsidRPr="00AB7BF0" w:rsidRDefault="001F0449" w:rsidP="001F0449">
            <w:pPr>
              <w:widowControl w:val="0"/>
              <w:spacing w:line="276" w:lineRule="auto"/>
              <w:rPr>
                <w:lang w:val="fr-FR"/>
              </w:rPr>
            </w:pPr>
            <w:r w:rsidRPr="00AB7BF0">
              <w:rPr>
                <w:lang w:val="fr-FR"/>
              </w:rPr>
              <w:t>- Vì ba đường trung trực của tam giác cùng đi qua một điểm nên tâm đường tròn ngoại tiếp tam giác là giao điểm hai đường trung trực bất kì của tam giác đó.</w:t>
            </w:r>
          </w:p>
          <w:p w14:paraId="355550D6" w14:textId="77777777" w:rsidR="001F0449" w:rsidRPr="00AB7BF0" w:rsidRDefault="001F0449" w:rsidP="001F0449">
            <w:pPr>
              <w:widowControl w:val="0"/>
              <w:spacing w:line="276" w:lineRule="auto"/>
              <w:rPr>
                <w:lang w:val="fr-FR"/>
              </w:rPr>
            </w:pPr>
            <w:r w:rsidRPr="00AB7BF0">
              <w:rPr>
                <w:lang w:val="fr-FR"/>
              </w:rPr>
              <w:t>- Mỗi tam giác có đúng một đường tròn ngoại tiếp.</w:t>
            </w:r>
          </w:p>
        </w:tc>
      </w:tr>
      <w:tr w:rsidR="00AB7BF0" w:rsidRPr="00AB7BF0" w14:paraId="4AABEA0C" w14:textId="77777777" w:rsidTr="007D046F">
        <w:tc>
          <w:tcPr>
            <w:tcW w:w="4820" w:type="dxa"/>
            <w:shd w:val="clear" w:color="auto" w:fill="auto"/>
          </w:tcPr>
          <w:p w14:paraId="314875F7" w14:textId="77777777" w:rsidR="001F0449" w:rsidRPr="00AB7BF0" w:rsidRDefault="001F0449" w:rsidP="00D248DC">
            <w:pPr>
              <w:widowControl w:val="0"/>
              <w:spacing w:line="276" w:lineRule="auto"/>
              <w:jc w:val="both"/>
              <w:rPr>
                <w:lang w:val="fr-FR"/>
              </w:rPr>
            </w:pPr>
            <w:r w:rsidRPr="00AB7BF0">
              <w:rPr>
                <w:b/>
                <w:lang w:val="fr-FR"/>
              </w:rPr>
              <w:lastRenderedPageBreak/>
              <w:t>* GV giao nhiệm vụ học tập</w:t>
            </w:r>
          </w:p>
          <w:p w14:paraId="43E25CD9" w14:textId="77777777" w:rsidR="001F0449" w:rsidRPr="00AB7BF0" w:rsidRDefault="001F0449" w:rsidP="00D248DC">
            <w:pPr>
              <w:widowControl w:val="0"/>
              <w:spacing w:line="276" w:lineRule="auto"/>
              <w:jc w:val="both"/>
              <w:rPr>
                <w:lang w:val="fr-FR"/>
              </w:rPr>
            </w:pPr>
            <w:r w:rsidRPr="00AB7BF0">
              <w:rPr>
                <w:lang w:val="fr-FR"/>
              </w:rPr>
              <w:t xml:space="preserve"> - GV yêu cầu HS nghiên cứu VD2, thực hiện VD2 </w:t>
            </w:r>
            <w:r w:rsidR="00BC7D94" w:rsidRPr="00AB7BF0">
              <w:rPr>
                <w:lang w:val="fr-FR"/>
              </w:rPr>
              <w:t>cá nhân</w:t>
            </w:r>
            <w:r w:rsidRPr="00AB7BF0">
              <w:rPr>
                <w:lang w:val="fr-FR"/>
              </w:rPr>
              <w:t xml:space="preserve"> 3 phút, mời 1 </w:t>
            </w:r>
            <w:r w:rsidR="00BC7D94" w:rsidRPr="00AB7BF0">
              <w:rPr>
                <w:lang w:val="fr-FR"/>
              </w:rPr>
              <w:t>HS</w:t>
            </w:r>
            <w:r w:rsidRPr="00AB7BF0">
              <w:rPr>
                <w:lang w:val="fr-FR"/>
              </w:rPr>
              <w:t xml:space="preserve"> báo cáo.</w:t>
            </w:r>
          </w:p>
          <w:p w14:paraId="5E10BBAF" w14:textId="77777777" w:rsidR="001F0449" w:rsidRPr="00AB7BF0" w:rsidRDefault="001F0449" w:rsidP="00D248DC">
            <w:pPr>
              <w:widowControl w:val="0"/>
              <w:spacing w:line="276" w:lineRule="auto"/>
              <w:jc w:val="both"/>
              <w:rPr>
                <w:lang w:val="fr-FR"/>
              </w:rPr>
            </w:pPr>
            <w:r w:rsidRPr="00AB7BF0">
              <w:rPr>
                <w:b/>
                <w:lang w:val="fr-FR"/>
              </w:rPr>
              <w:t>* HS thực hiện nhiệm vụ</w:t>
            </w:r>
          </w:p>
          <w:p w14:paraId="42FD1406" w14:textId="77777777" w:rsidR="001F0449" w:rsidRPr="00AB7BF0" w:rsidRDefault="001F0449" w:rsidP="00D248DC">
            <w:pPr>
              <w:widowControl w:val="0"/>
              <w:spacing w:line="276" w:lineRule="auto"/>
              <w:jc w:val="both"/>
              <w:rPr>
                <w:lang w:val="fr-FR"/>
              </w:rPr>
            </w:pPr>
            <w:r w:rsidRPr="00AB7BF0">
              <w:rPr>
                <w:lang w:val="fr-FR"/>
              </w:rPr>
              <w:t>- HS đọc VD2, thực hiện VD2.</w:t>
            </w:r>
          </w:p>
          <w:p w14:paraId="01F5EFCB" w14:textId="77777777" w:rsidR="001F0449" w:rsidRPr="00AB7BF0" w:rsidRDefault="001F0449" w:rsidP="00D248DC">
            <w:pPr>
              <w:widowControl w:val="0"/>
              <w:spacing w:line="276" w:lineRule="auto"/>
              <w:jc w:val="both"/>
              <w:rPr>
                <w:lang w:val="fr-FR"/>
              </w:rPr>
            </w:pPr>
            <w:r w:rsidRPr="00AB7BF0">
              <w:rPr>
                <w:b/>
                <w:lang w:val="fr-FR"/>
              </w:rPr>
              <w:t>* Báo cáo, thảo luận</w:t>
            </w:r>
          </w:p>
          <w:p w14:paraId="52FCE868" w14:textId="77777777" w:rsidR="001F0449" w:rsidRPr="00AB7BF0" w:rsidRDefault="001F0449" w:rsidP="00D248DC">
            <w:pPr>
              <w:widowControl w:val="0"/>
              <w:spacing w:line="276" w:lineRule="auto"/>
              <w:jc w:val="both"/>
              <w:rPr>
                <w:lang w:val="fr-FR"/>
              </w:rPr>
            </w:pPr>
            <w:r w:rsidRPr="00AB7BF0">
              <w:rPr>
                <w:lang w:val="fr-FR"/>
              </w:rPr>
              <w:t xml:space="preserve">- </w:t>
            </w:r>
            <w:r w:rsidR="00BC7D94" w:rsidRPr="00AB7BF0">
              <w:rPr>
                <w:lang w:val="fr-FR"/>
              </w:rPr>
              <w:t>HS đ</w:t>
            </w:r>
            <w:r w:rsidRPr="00AB7BF0">
              <w:rPr>
                <w:lang w:val="fr-FR"/>
              </w:rPr>
              <w:t>ại diện trình bày Ví dụ 2.</w:t>
            </w:r>
          </w:p>
          <w:p w14:paraId="4B6CB753" w14:textId="77777777" w:rsidR="001F0449" w:rsidRPr="00AB7BF0" w:rsidRDefault="001F0449" w:rsidP="00D248DC">
            <w:pPr>
              <w:widowControl w:val="0"/>
              <w:spacing w:line="276" w:lineRule="auto"/>
              <w:jc w:val="both"/>
              <w:rPr>
                <w:lang w:val="fr-FR"/>
              </w:rPr>
            </w:pPr>
            <w:r w:rsidRPr="00AB7BF0">
              <w:rPr>
                <w:b/>
                <w:lang w:val="fr-FR"/>
              </w:rPr>
              <w:t>* Kết luận, nhận định</w:t>
            </w:r>
          </w:p>
          <w:p w14:paraId="24C1B7F5" w14:textId="77777777" w:rsidR="001F0449" w:rsidRPr="00AB7BF0" w:rsidRDefault="001F0449" w:rsidP="00D248DC">
            <w:pPr>
              <w:widowControl w:val="0"/>
              <w:spacing w:line="276" w:lineRule="auto"/>
              <w:jc w:val="both"/>
              <w:rPr>
                <w:lang w:val="fr-FR"/>
              </w:rPr>
            </w:pPr>
            <w:r w:rsidRPr="00AB7BF0">
              <w:rPr>
                <w:lang w:val="fr-FR"/>
              </w:rPr>
              <w:t>- GV chốt trình bày và kết quả.</w:t>
            </w:r>
          </w:p>
        </w:tc>
        <w:tc>
          <w:tcPr>
            <w:tcW w:w="4961" w:type="dxa"/>
            <w:shd w:val="clear" w:color="auto" w:fill="auto"/>
          </w:tcPr>
          <w:p w14:paraId="36BAEC73" w14:textId="77777777" w:rsidR="001F0449" w:rsidRPr="00AB7BF0" w:rsidRDefault="001F0449" w:rsidP="001F0449">
            <w:pPr>
              <w:widowControl w:val="0"/>
              <w:spacing w:line="276" w:lineRule="auto"/>
            </w:pPr>
            <w:r w:rsidRPr="00AB7BF0">
              <w:rPr>
                <w:b/>
                <w:bCs/>
              </w:rPr>
              <w:t>Ví dụ 2</w:t>
            </w:r>
            <w:r w:rsidRPr="00AB7BF0">
              <w:t xml:space="preserve"> (sgk/trang 70)</w:t>
            </w:r>
          </w:p>
          <w:p w14:paraId="3C0DC554" w14:textId="77777777" w:rsidR="001F0449" w:rsidRPr="00AB7BF0" w:rsidRDefault="001F0449" w:rsidP="001F0449">
            <w:pPr>
              <w:widowControl w:val="0"/>
              <w:spacing w:line="276" w:lineRule="auto"/>
            </w:pPr>
          </w:p>
          <w:p w14:paraId="77580147" w14:textId="77777777" w:rsidR="001F0449" w:rsidRPr="00AB7BF0" w:rsidRDefault="001F0449" w:rsidP="001F0449">
            <w:pPr>
              <w:widowControl w:val="0"/>
              <w:spacing w:line="276" w:lineRule="auto"/>
            </w:pPr>
          </w:p>
          <w:p w14:paraId="0635F1DD" w14:textId="77777777" w:rsidR="001F0449" w:rsidRPr="00AB7BF0" w:rsidRDefault="001F0449" w:rsidP="001F0449">
            <w:pPr>
              <w:widowControl w:val="0"/>
              <w:spacing w:line="276" w:lineRule="auto"/>
            </w:pPr>
          </w:p>
          <w:p w14:paraId="5E8C6281" w14:textId="77777777" w:rsidR="001F0449" w:rsidRPr="00AB7BF0" w:rsidRDefault="001F0449" w:rsidP="001F0449">
            <w:pPr>
              <w:widowControl w:val="0"/>
              <w:spacing w:line="276" w:lineRule="auto"/>
            </w:pPr>
          </w:p>
        </w:tc>
      </w:tr>
      <w:tr w:rsidR="00AB7BF0" w:rsidRPr="00AB7BF0" w14:paraId="4F2EBFE7" w14:textId="77777777" w:rsidTr="007D046F">
        <w:tc>
          <w:tcPr>
            <w:tcW w:w="4820" w:type="dxa"/>
            <w:shd w:val="clear" w:color="auto" w:fill="auto"/>
          </w:tcPr>
          <w:p w14:paraId="403E9983" w14:textId="77777777" w:rsidR="001F0449" w:rsidRPr="00AB7BF0" w:rsidRDefault="001F0449" w:rsidP="00D248DC">
            <w:pPr>
              <w:widowControl w:val="0"/>
              <w:spacing w:line="276" w:lineRule="auto"/>
              <w:jc w:val="both"/>
            </w:pPr>
            <w:r w:rsidRPr="00AB7BF0">
              <w:rPr>
                <w:b/>
              </w:rPr>
              <w:t>* GV giao nhiệm vụ học tập</w:t>
            </w:r>
          </w:p>
          <w:p w14:paraId="3C94178C" w14:textId="77777777" w:rsidR="001F0449" w:rsidRPr="00AB7BF0" w:rsidRDefault="001F0449" w:rsidP="00D248DC">
            <w:pPr>
              <w:widowControl w:val="0"/>
              <w:spacing w:line="276" w:lineRule="auto"/>
              <w:jc w:val="both"/>
            </w:pPr>
            <w:r w:rsidRPr="00AB7BF0">
              <w:t>- GV yêu cầu HS đọc nội dung HĐ3, thực hiện HĐ3 cá nhân trong 2 phút.</w:t>
            </w:r>
          </w:p>
          <w:p w14:paraId="18583159" w14:textId="77777777" w:rsidR="001F0449" w:rsidRPr="00AB7BF0" w:rsidRDefault="001F0449" w:rsidP="00D248DC">
            <w:pPr>
              <w:widowControl w:val="0"/>
              <w:spacing w:line="276" w:lineRule="auto"/>
              <w:jc w:val="both"/>
            </w:pPr>
            <w:r w:rsidRPr="00AB7BF0">
              <w:rPr>
                <w:b/>
              </w:rPr>
              <w:t>* HS thực hiện nhiệm vụ</w:t>
            </w:r>
          </w:p>
          <w:p w14:paraId="0A69F4DC" w14:textId="77777777" w:rsidR="001F0449" w:rsidRPr="00AB7BF0" w:rsidRDefault="001F0449" w:rsidP="00D248DC">
            <w:pPr>
              <w:widowControl w:val="0"/>
              <w:spacing w:line="276" w:lineRule="auto"/>
              <w:jc w:val="both"/>
            </w:pPr>
            <w:r w:rsidRPr="00AB7BF0">
              <w:t>- HS thực hiện HĐ3.</w:t>
            </w:r>
          </w:p>
          <w:p w14:paraId="1DE34104" w14:textId="77777777" w:rsidR="001F0449" w:rsidRPr="00AB7BF0" w:rsidRDefault="001F0449" w:rsidP="00D248DC">
            <w:pPr>
              <w:widowControl w:val="0"/>
              <w:spacing w:line="276" w:lineRule="auto"/>
              <w:jc w:val="both"/>
            </w:pPr>
            <w:r w:rsidRPr="00AB7BF0">
              <w:t>- HS trả lời câu hỏi</w:t>
            </w:r>
          </w:p>
          <w:p w14:paraId="3241E68F" w14:textId="77777777" w:rsidR="001F0449" w:rsidRPr="00AB7BF0" w:rsidRDefault="001F0449" w:rsidP="00D248DC">
            <w:pPr>
              <w:widowControl w:val="0"/>
              <w:spacing w:line="276" w:lineRule="auto"/>
              <w:jc w:val="both"/>
            </w:pPr>
            <w:r w:rsidRPr="00AB7BF0">
              <w:rPr>
                <w:b/>
              </w:rPr>
              <w:t>* Báo cáo, thảo luận</w:t>
            </w:r>
          </w:p>
          <w:p w14:paraId="2536C6F4" w14:textId="77777777" w:rsidR="001F0449" w:rsidRPr="00AB7BF0" w:rsidRDefault="001F0449" w:rsidP="00D248DC">
            <w:pPr>
              <w:widowControl w:val="0"/>
              <w:spacing w:line="276" w:lineRule="auto"/>
              <w:jc w:val="both"/>
            </w:pPr>
            <w:r w:rsidRPr="00AB7BF0">
              <w:t>- HS lên bảng trình bày HĐ3 và trả lời câu hỏi, mời HS khác nhận xét, chữa (nếu sai)</w:t>
            </w:r>
          </w:p>
          <w:p w14:paraId="417B51A9" w14:textId="77777777" w:rsidR="001F0449" w:rsidRPr="00AB7BF0" w:rsidRDefault="001F0449" w:rsidP="00D248DC">
            <w:pPr>
              <w:widowControl w:val="0"/>
              <w:spacing w:line="276" w:lineRule="auto"/>
              <w:jc w:val="both"/>
            </w:pPr>
            <w:r w:rsidRPr="00AB7BF0">
              <w:rPr>
                <w:b/>
              </w:rPr>
              <w:t>* Kết luận, nhận định</w:t>
            </w:r>
          </w:p>
          <w:p w14:paraId="32F8A420" w14:textId="77777777" w:rsidR="001F0449" w:rsidRPr="00AB7BF0" w:rsidRDefault="001F0449" w:rsidP="00D248DC">
            <w:pPr>
              <w:widowControl w:val="0"/>
              <w:spacing w:line="276" w:lineRule="auto"/>
              <w:jc w:val="both"/>
            </w:pPr>
            <w:r w:rsidRPr="00AB7BF0">
              <w:t>- GV chốt trình bày và kết quả.</w:t>
            </w:r>
          </w:p>
          <w:p w14:paraId="07BD3067" w14:textId="77777777" w:rsidR="001F0449" w:rsidRPr="00AB7BF0" w:rsidRDefault="001F0449" w:rsidP="00D248DC">
            <w:pPr>
              <w:widowControl w:val="0"/>
              <w:spacing w:line="276" w:lineRule="auto"/>
              <w:jc w:val="both"/>
            </w:pPr>
            <w:r w:rsidRPr="00AB7BF0">
              <w:t>- GV chốt lại kiến thức SGK.</w:t>
            </w:r>
          </w:p>
        </w:tc>
        <w:tc>
          <w:tcPr>
            <w:tcW w:w="4961" w:type="dxa"/>
            <w:shd w:val="clear" w:color="auto" w:fill="auto"/>
          </w:tcPr>
          <w:p w14:paraId="7FF68B8C" w14:textId="77777777" w:rsidR="001F0449" w:rsidRPr="00AB7BF0" w:rsidRDefault="001F0449" w:rsidP="001F0449">
            <w:pPr>
              <w:widowControl w:val="0"/>
              <w:spacing w:line="276" w:lineRule="auto"/>
            </w:pPr>
            <w:r w:rsidRPr="00AB7BF0">
              <w:rPr>
                <w:b/>
                <w:bCs/>
              </w:rPr>
              <w:t>Hoạt động 3</w:t>
            </w:r>
            <w:r w:rsidRPr="00AB7BF0">
              <w:t xml:space="preserve"> (sgk/trang 70)</w:t>
            </w:r>
          </w:p>
          <w:p w14:paraId="3054798A" w14:textId="77777777" w:rsidR="001F0449" w:rsidRPr="00AB7BF0" w:rsidRDefault="006D2CDF" w:rsidP="007B1DF9">
            <w:pPr>
              <w:widowControl w:val="0"/>
              <w:spacing w:line="276" w:lineRule="auto"/>
              <w:jc w:val="center"/>
            </w:pPr>
            <w:r w:rsidRPr="00AB7BF0">
              <w:rPr>
                <w:noProof/>
                <w:lang w:eastAsia="en-US"/>
              </w:rPr>
              <w:drawing>
                <wp:inline distT="0" distB="0" distL="0" distR="0" wp14:anchorId="67EA1897" wp14:editId="1ABE37F1">
                  <wp:extent cx="2066925" cy="18961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66925" cy="1896105"/>
                          </a:xfrm>
                          <a:prstGeom prst="rect">
                            <a:avLst/>
                          </a:prstGeom>
                          <a:noFill/>
                          <a:ln>
                            <a:noFill/>
                          </a:ln>
                        </pic:spPr>
                      </pic:pic>
                    </a:graphicData>
                  </a:graphic>
                </wp:inline>
              </w:drawing>
            </w:r>
          </w:p>
          <w:p w14:paraId="33C76A64" w14:textId="77777777" w:rsidR="001F0449" w:rsidRPr="00AB7BF0" w:rsidRDefault="001F0449" w:rsidP="001F0449">
            <w:pPr>
              <w:widowControl w:val="0"/>
              <w:spacing w:line="276" w:lineRule="auto"/>
              <w:rPr>
                <w:lang w:val="fr-FR"/>
              </w:rPr>
            </w:pPr>
            <w:r w:rsidRPr="00AB7BF0">
              <w:rPr>
                <w:lang w:val="fr-FR"/>
              </w:rPr>
              <w:t>Ta có:</w:t>
            </w:r>
          </w:p>
          <w:p w14:paraId="04494E35" w14:textId="77777777" w:rsidR="001F0449" w:rsidRPr="00AB7BF0" w:rsidRDefault="001F0449" w:rsidP="00D248DC">
            <w:pPr>
              <w:widowControl w:val="0"/>
              <w:spacing w:line="276" w:lineRule="auto"/>
              <w:jc w:val="both"/>
              <w:rPr>
                <w:lang w:val="fr-FR"/>
              </w:rPr>
            </w:pPr>
            <w:r w:rsidRPr="00AB7BF0">
              <w:rPr>
                <w:lang w:val="fr-FR"/>
              </w:rPr>
              <w:t xml:space="preserve">+ </w:t>
            </w:r>
            <w:r w:rsidRPr="00AB7BF0">
              <w:rPr>
                <w:position w:val="-6"/>
              </w:rPr>
              <w:object w:dxaOrig="240" w:dyaOrig="279" w14:anchorId="0E74DF49">
                <v:shape id="_x0000_i1058" type="#_x0000_t75" style="width:13.4pt;height:13.4pt" o:ole="">
                  <v:imagedata r:id="rId72" o:title=""/>
                </v:shape>
                <o:OLEObject Type="Embed" ProgID="Equation.DSMT4" ShapeID="_x0000_i1058" DrawAspect="Content" ObjectID="_1787205506" r:id="rId73"/>
              </w:object>
            </w:r>
            <w:r w:rsidRPr="00AB7BF0">
              <w:rPr>
                <w:lang w:val="fr-FR"/>
              </w:rPr>
              <w:t xml:space="preserve"> là trung điểm của </w:t>
            </w:r>
            <w:r w:rsidRPr="00AB7BF0">
              <w:rPr>
                <w:position w:val="-6"/>
              </w:rPr>
              <w:object w:dxaOrig="400" w:dyaOrig="279" w14:anchorId="34A6B8FB">
                <v:shape id="_x0000_i1059" type="#_x0000_t75" style="width:20.1pt;height:13.4pt" o:ole="">
                  <v:imagedata r:id="rId74" o:title=""/>
                </v:shape>
                <o:OLEObject Type="Embed" ProgID="Equation.DSMT4" ShapeID="_x0000_i1059" DrawAspect="Content" ObjectID="_1787205507" r:id="rId75"/>
              </w:object>
            </w:r>
          </w:p>
          <w:p w14:paraId="0B49EC7F" w14:textId="77777777" w:rsidR="001F0449" w:rsidRPr="00AB7BF0" w:rsidRDefault="001F0449" w:rsidP="00D248DC">
            <w:pPr>
              <w:widowControl w:val="0"/>
              <w:spacing w:line="276" w:lineRule="auto"/>
              <w:jc w:val="both"/>
              <w:rPr>
                <w:lang w:val="fr-FR"/>
              </w:rPr>
            </w:pPr>
            <w:r w:rsidRPr="00AB7BF0">
              <w:rPr>
                <w:lang w:val="fr-FR"/>
              </w:rPr>
              <w:t xml:space="preserve">+ Tam giác </w:t>
            </w:r>
            <w:r w:rsidRPr="00AB7BF0">
              <w:rPr>
                <w:position w:val="-6"/>
              </w:rPr>
              <w:object w:dxaOrig="560" w:dyaOrig="279" w14:anchorId="7B133744">
                <v:shape id="_x0000_i1060" type="#_x0000_t75" style="width:28.45pt;height:13.4pt" o:ole="">
                  <v:imagedata r:id="rId76" o:title=""/>
                </v:shape>
                <o:OLEObject Type="Embed" ProgID="Equation.DSMT4" ShapeID="_x0000_i1060" DrawAspect="Content" ObjectID="_1787205508" r:id="rId77"/>
              </w:object>
            </w:r>
            <w:r w:rsidRPr="00AB7BF0">
              <w:rPr>
                <w:lang w:val="fr-FR"/>
              </w:rPr>
              <w:t xml:space="preserve"> vuông tại </w:t>
            </w:r>
            <w:r w:rsidRPr="00AB7BF0">
              <w:rPr>
                <w:position w:val="-4"/>
              </w:rPr>
              <w:object w:dxaOrig="240" w:dyaOrig="260" w14:anchorId="2B3C33D9">
                <v:shape id="_x0000_i1061" type="#_x0000_t75" style="width:13.4pt;height:13.4pt" o:ole="">
                  <v:imagedata r:id="rId78" o:title=""/>
                </v:shape>
                <o:OLEObject Type="Embed" ProgID="Equation.DSMT4" ShapeID="_x0000_i1061" DrawAspect="Content" ObjectID="_1787205509" r:id="rId79"/>
              </w:object>
            </w:r>
          </w:p>
          <w:p w14:paraId="2E02822E" w14:textId="77777777" w:rsidR="001F0449" w:rsidRPr="00AB7BF0" w:rsidRDefault="001F0449" w:rsidP="00D248DC">
            <w:pPr>
              <w:widowControl w:val="0"/>
              <w:spacing w:line="276" w:lineRule="auto"/>
              <w:jc w:val="both"/>
              <w:rPr>
                <w:lang w:val="fr-FR"/>
              </w:rPr>
            </w:pPr>
            <w:r w:rsidRPr="00AB7BF0">
              <w:rPr>
                <w:lang w:val="fr-FR"/>
              </w:rPr>
              <w:t xml:space="preserve">Suy ra, </w:t>
            </w:r>
            <w:r w:rsidRPr="00AB7BF0">
              <w:rPr>
                <w:position w:val="-24"/>
              </w:rPr>
              <w:object w:dxaOrig="2280" w:dyaOrig="620" w14:anchorId="3F9DE752">
                <v:shape id="_x0000_i1062" type="#_x0000_t75" style="width:112.2pt;height:31.8pt" o:ole="">
                  <v:imagedata r:id="rId80" o:title=""/>
                </v:shape>
                <o:OLEObject Type="Embed" ProgID="Equation.DSMT4" ShapeID="_x0000_i1062" DrawAspect="Content" ObjectID="_1787205510" r:id="rId81"/>
              </w:object>
            </w:r>
            <w:r w:rsidRPr="00AB7BF0">
              <w:rPr>
                <w:lang w:val="fr-FR"/>
              </w:rPr>
              <w:t xml:space="preserve"> (tính chất đường trung tuyến ứng với cạnh huyền trong tam giác vuông)</w:t>
            </w:r>
          </w:p>
          <w:p w14:paraId="3148E179" w14:textId="77777777" w:rsidR="001F0449" w:rsidRPr="00AB7BF0" w:rsidRDefault="001F0449" w:rsidP="00D248DC">
            <w:pPr>
              <w:widowControl w:val="0"/>
              <w:spacing w:line="276" w:lineRule="auto"/>
              <w:jc w:val="both"/>
              <w:rPr>
                <w:lang w:val="fr-FR"/>
              </w:rPr>
            </w:pPr>
            <w:r w:rsidRPr="00AB7BF0">
              <w:rPr>
                <w:lang w:val="fr-FR"/>
              </w:rPr>
              <w:lastRenderedPageBreak/>
              <w:t xml:space="preserve">Suy ra,  ba điểm </w:t>
            </w:r>
            <w:r w:rsidR="0099785E" w:rsidRPr="00AB7BF0">
              <w:rPr>
                <w:position w:val="-4"/>
              </w:rPr>
              <w:object w:dxaOrig="240" w:dyaOrig="260" w14:anchorId="27C00650">
                <v:shape id="_x0000_i1063" type="#_x0000_t75" style="width:13.4pt;height:13.4pt" o:ole="">
                  <v:imagedata r:id="rId28" o:title=""/>
                </v:shape>
                <o:OLEObject Type="Embed" ProgID="Equation.DSMT4" ShapeID="_x0000_i1063" DrawAspect="Content" ObjectID="_1787205511" r:id="rId82"/>
              </w:object>
            </w:r>
            <w:r w:rsidR="0099785E" w:rsidRPr="00AB7BF0">
              <w:rPr>
                <w:lang w:val="fr-FR"/>
              </w:rPr>
              <w:t xml:space="preserve">, </w:t>
            </w:r>
            <w:r w:rsidR="0099785E" w:rsidRPr="00AB7BF0">
              <w:rPr>
                <w:position w:val="-4"/>
              </w:rPr>
              <w:object w:dxaOrig="240" w:dyaOrig="260" w14:anchorId="0CBEF685">
                <v:shape id="_x0000_i1064" type="#_x0000_t75" style="width:13.4pt;height:13.4pt" o:ole="">
                  <v:imagedata r:id="rId30" o:title=""/>
                </v:shape>
                <o:OLEObject Type="Embed" ProgID="Equation.DSMT4" ShapeID="_x0000_i1064" DrawAspect="Content" ObjectID="_1787205512" r:id="rId83"/>
              </w:object>
            </w:r>
            <w:r w:rsidR="0099785E" w:rsidRPr="00AB7BF0">
              <w:rPr>
                <w:lang w:val="fr-FR"/>
              </w:rPr>
              <w:t xml:space="preserve">, </w:t>
            </w:r>
            <w:r w:rsidR="0099785E" w:rsidRPr="00AB7BF0">
              <w:rPr>
                <w:position w:val="-6"/>
              </w:rPr>
              <w:object w:dxaOrig="240" w:dyaOrig="279" w14:anchorId="1503FC6C">
                <v:shape id="_x0000_i1065" type="#_x0000_t75" style="width:13.4pt;height:13.4pt" o:ole="">
                  <v:imagedata r:id="rId32" o:title=""/>
                </v:shape>
                <o:OLEObject Type="Embed" ProgID="Equation.DSMT4" ShapeID="_x0000_i1065" DrawAspect="Content" ObjectID="_1787205513" r:id="rId84"/>
              </w:object>
            </w:r>
            <w:r w:rsidRPr="00AB7BF0">
              <w:rPr>
                <w:lang w:val="fr-FR"/>
              </w:rPr>
              <w:t xml:space="preserve"> cùng thuộc đường tròn </w:t>
            </w:r>
            <w:r w:rsidRPr="00AB7BF0">
              <w:rPr>
                <w:position w:val="-14"/>
              </w:rPr>
              <w:object w:dxaOrig="840" w:dyaOrig="400" w14:anchorId="54F7863D">
                <v:shape id="_x0000_i1066" type="#_x0000_t75" style="width:40.2pt;height:20.1pt" o:ole="">
                  <v:imagedata r:id="rId85" o:title=""/>
                </v:shape>
                <o:OLEObject Type="Embed" ProgID="Equation.DSMT4" ShapeID="_x0000_i1066" DrawAspect="Content" ObjectID="_1787205514" r:id="rId86"/>
              </w:object>
            </w:r>
            <w:r w:rsidRPr="00AB7BF0">
              <w:rPr>
                <w:lang w:val="fr-FR"/>
              </w:rPr>
              <w:t>.</w:t>
            </w:r>
          </w:p>
          <w:p w14:paraId="53FEB2BA" w14:textId="77777777" w:rsidR="001F0449" w:rsidRPr="00AB7BF0" w:rsidRDefault="001F0449" w:rsidP="00D248DC">
            <w:pPr>
              <w:widowControl w:val="0"/>
              <w:spacing w:line="276" w:lineRule="auto"/>
              <w:jc w:val="both"/>
              <w:rPr>
                <w:lang w:val="fr-FR"/>
              </w:rPr>
            </w:pPr>
            <w:r w:rsidRPr="00AB7BF0">
              <w:rPr>
                <w:lang w:val="fr-FR"/>
              </w:rPr>
              <w:t xml:space="preserve"> Vậy đường tròn </w:t>
            </w:r>
            <w:r w:rsidRPr="00AB7BF0">
              <w:rPr>
                <w:position w:val="-14"/>
              </w:rPr>
              <w:object w:dxaOrig="840" w:dyaOrig="400" w14:anchorId="36E5A52E">
                <v:shape id="_x0000_i1067" type="#_x0000_t75" style="width:40.2pt;height:20.1pt" o:ole="">
                  <v:imagedata r:id="rId87" o:title=""/>
                </v:shape>
                <o:OLEObject Type="Embed" ProgID="Equation.DSMT4" ShapeID="_x0000_i1067" DrawAspect="Content" ObjectID="_1787205515" r:id="rId88"/>
              </w:object>
            </w:r>
            <w:r w:rsidRPr="00AB7BF0">
              <w:rPr>
                <w:lang w:val="fr-FR"/>
              </w:rPr>
              <w:t xml:space="preserve"> là đường tròn ngoại tiếp tam giác </w:t>
            </w:r>
            <w:r w:rsidRPr="00AB7BF0">
              <w:rPr>
                <w:position w:val="-6"/>
              </w:rPr>
              <w:object w:dxaOrig="560" w:dyaOrig="279" w14:anchorId="22FEB971">
                <v:shape id="_x0000_i1068" type="#_x0000_t75" style="width:28.45pt;height:13.4pt" o:ole="">
                  <v:imagedata r:id="rId89" o:title=""/>
                </v:shape>
                <o:OLEObject Type="Embed" ProgID="Equation.DSMT4" ShapeID="_x0000_i1068" DrawAspect="Content" ObjectID="_1787205516" r:id="rId90"/>
              </w:object>
            </w:r>
            <w:r w:rsidRPr="00AB7BF0">
              <w:rPr>
                <w:lang w:val="fr-FR"/>
              </w:rPr>
              <w:t>.</w:t>
            </w:r>
          </w:p>
          <w:p w14:paraId="6D1B6641" w14:textId="77777777" w:rsidR="001F0449" w:rsidRPr="00AB7BF0" w:rsidRDefault="001F0449" w:rsidP="00D248DC">
            <w:pPr>
              <w:widowControl w:val="0"/>
              <w:spacing w:line="276" w:lineRule="auto"/>
              <w:jc w:val="both"/>
              <w:rPr>
                <w:lang w:val="fr-FR"/>
              </w:rPr>
            </w:pPr>
            <w:r w:rsidRPr="00AB7BF0">
              <w:rPr>
                <w:lang w:val="fr-FR"/>
              </w:rPr>
              <w:t xml:space="preserve">* </w:t>
            </w:r>
            <w:r w:rsidRPr="00AB7BF0">
              <w:rPr>
                <w:i/>
                <w:iCs/>
                <w:lang w:val="fr-FR"/>
              </w:rPr>
              <w:t>Đường tròn ngoại tiếp tam giác vuông</w:t>
            </w:r>
            <w:r w:rsidRPr="00AB7BF0">
              <w:rPr>
                <w:lang w:val="fr-FR"/>
              </w:rPr>
              <w:t xml:space="preserve"> có tâm là trung điểm của cạnh huyển và bán kính bằng nửa cạnh huyền của tam giác vuông đó.</w:t>
            </w:r>
          </w:p>
        </w:tc>
      </w:tr>
      <w:tr w:rsidR="00AB7BF0" w:rsidRPr="00AB7BF0" w14:paraId="161438F0" w14:textId="77777777" w:rsidTr="007D046F">
        <w:tc>
          <w:tcPr>
            <w:tcW w:w="4820" w:type="dxa"/>
            <w:shd w:val="clear" w:color="auto" w:fill="auto"/>
          </w:tcPr>
          <w:p w14:paraId="4F84D729" w14:textId="77777777" w:rsidR="001F0449" w:rsidRPr="00AB7BF0" w:rsidRDefault="001F0449" w:rsidP="001F0449">
            <w:pPr>
              <w:widowControl w:val="0"/>
              <w:spacing w:line="276" w:lineRule="auto"/>
              <w:rPr>
                <w:lang w:val="fr-FR"/>
              </w:rPr>
            </w:pPr>
            <w:r w:rsidRPr="00AB7BF0">
              <w:rPr>
                <w:b/>
                <w:lang w:val="fr-FR"/>
              </w:rPr>
              <w:lastRenderedPageBreak/>
              <w:t>* GV giao nhiệm vụ học tập</w:t>
            </w:r>
          </w:p>
          <w:p w14:paraId="363F1C5B" w14:textId="77777777" w:rsidR="001F0449" w:rsidRPr="00AB7BF0" w:rsidRDefault="001F0449" w:rsidP="001F0449">
            <w:pPr>
              <w:widowControl w:val="0"/>
              <w:spacing w:line="276" w:lineRule="auto"/>
              <w:rPr>
                <w:lang w:val="fr-FR"/>
              </w:rPr>
            </w:pPr>
            <w:r w:rsidRPr="00AB7BF0">
              <w:rPr>
                <w:lang w:val="fr-FR"/>
              </w:rPr>
              <w:t xml:space="preserve"> - GV yêu cầu HS nghiên cứu VD3, thực hiện VD3 cá nhân 3 phút, mời 1 HS báo cáo (chỉ hình vẽ - trình bày bảng)</w:t>
            </w:r>
          </w:p>
          <w:p w14:paraId="2E2FAE72" w14:textId="77777777" w:rsidR="001F0449" w:rsidRPr="00AB7BF0" w:rsidRDefault="001F0449" w:rsidP="001F0449">
            <w:pPr>
              <w:widowControl w:val="0"/>
              <w:spacing w:line="276" w:lineRule="auto"/>
              <w:rPr>
                <w:lang w:val="fr-FR"/>
              </w:rPr>
            </w:pPr>
            <w:r w:rsidRPr="00AB7BF0">
              <w:rPr>
                <w:b/>
                <w:lang w:val="fr-FR"/>
              </w:rPr>
              <w:t>* HS thực hiện nhiệm vụ</w:t>
            </w:r>
          </w:p>
          <w:p w14:paraId="764407A7" w14:textId="77777777" w:rsidR="001F0449" w:rsidRPr="00AB7BF0" w:rsidRDefault="001F0449" w:rsidP="001F0449">
            <w:pPr>
              <w:widowControl w:val="0"/>
              <w:spacing w:line="276" w:lineRule="auto"/>
              <w:rPr>
                <w:lang w:val="fr-FR"/>
              </w:rPr>
            </w:pPr>
            <w:r w:rsidRPr="00AB7BF0">
              <w:rPr>
                <w:lang w:val="fr-FR"/>
              </w:rPr>
              <w:t>- HS đọc VD3, thực hiện VD3.</w:t>
            </w:r>
          </w:p>
          <w:p w14:paraId="2AE6935F" w14:textId="77777777" w:rsidR="001F0449" w:rsidRPr="00AB7BF0" w:rsidRDefault="001F0449" w:rsidP="001F0449">
            <w:pPr>
              <w:widowControl w:val="0"/>
              <w:spacing w:line="276" w:lineRule="auto"/>
              <w:rPr>
                <w:lang w:val="fr-FR"/>
              </w:rPr>
            </w:pPr>
            <w:r w:rsidRPr="00AB7BF0">
              <w:rPr>
                <w:b/>
                <w:lang w:val="fr-FR"/>
              </w:rPr>
              <w:t>* Báo cáo, thảo luận</w:t>
            </w:r>
          </w:p>
          <w:p w14:paraId="6AB0672B" w14:textId="77777777" w:rsidR="001F0449" w:rsidRPr="00AB7BF0" w:rsidRDefault="001F0449" w:rsidP="001F0449">
            <w:pPr>
              <w:widowControl w:val="0"/>
              <w:spacing w:line="276" w:lineRule="auto"/>
              <w:rPr>
                <w:lang w:val="fr-FR"/>
              </w:rPr>
            </w:pPr>
            <w:r w:rsidRPr="00AB7BF0">
              <w:rPr>
                <w:lang w:val="fr-FR"/>
              </w:rPr>
              <w:t>- Đại diện nhóm trình bày ví dụ 3</w:t>
            </w:r>
          </w:p>
          <w:p w14:paraId="0C72DDA7" w14:textId="77777777" w:rsidR="001F0449" w:rsidRPr="00AB7BF0" w:rsidRDefault="001F0449" w:rsidP="001F0449">
            <w:pPr>
              <w:widowControl w:val="0"/>
              <w:spacing w:line="276" w:lineRule="auto"/>
              <w:rPr>
                <w:lang w:val="fr-FR"/>
              </w:rPr>
            </w:pPr>
            <w:r w:rsidRPr="00AB7BF0">
              <w:rPr>
                <w:b/>
                <w:lang w:val="fr-FR"/>
              </w:rPr>
              <w:t>* Kết luận, nhận định</w:t>
            </w:r>
          </w:p>
          <w:p w14:paraId="2DADFAE7" w14:textId="77777777" w:rsidR="001F0449" w:rsidRPr="00AB7BF0" w:rsidRDefault="001F0449" w:rsidP="001F0449">
            <w:pPr>
              <w:widowControl w:val="0"/>
              <w:spacing w:line="276" w:lineRule="auto"/>
              <w:rPr>
                <w:b/>
                <w:lang w:val="fr-FR"/>
              </w:rPr>
            </w:pPr>
            <w:r w:rsidRPr="00AB7BF0">
              <w:rPr>
                <w:lang w:val="fr-FR"/>
              </w:rPr>
              <w:t>- GV chốt trình bày và kết quả.</w:t>
            </w:r>
          </w:p>
        </w:tc>
        <w:tc>
          <w:tcPr>
            <w:tcW w:w="4961" w:type="dxa"/>
            <w:shd w:val="clear" w:color="auto" w:fill="auto"/>
          </w:tcPr>
          <w:p w14:paraId="067F4258" w14:textId="77777777" w:rsidR="001F0449" w:rsidRPr="00AB7BF0" w:rsidRDefault="001F0449" w:rsidP="001F0449">
            <w:pPr>
              <w:widowControl w:val="0"/>
              <w:spacing w:line="276" w:lineRule="auto"/>
            </w:pPr>
            <w:r w:rsidRPr="00AB7BF0">
              <w:rPr>
                <w:b/>
                <w:bCs/>
              </w:rPr>
              <w:t>Ví dụ 3</w:t>
            </w:r>
            <w:r w:rsidRPr="00AB7BF0">
              <w:t xml:space="preserve"> (sgk/trang 70)</w:t>
            </w:r>
          </w:p>
          <w:p w14:paraId="5B20D5F3" w14:textId="77777777" w:rsidR="001F0449" w:rsidRPr="00AB7BF0" w:rsidRDefault="001F0449" w:rsidP="001F0449">
            <w:pPr>
              <w:widowControl w:val="0"/>
              <w:spacing w:line="276" w:lineRule="auto"/>
            </w:pPr>
          </w:p>
          <w:p w14:paraId="15BCBD05" w14:textId="77777777" w:rsidR="001F0449" w:rsidRPr="00AB7BF0" w:rsidRDefault="001F0449" w:rsidP="001F0449">
            <w:pPr>
              <w:widowControl w:val="0"/>
              <w:spacing w:line="276" w:lineRule="auto"/>
            </w:pPr>
          </w:p>
          <w:p w14:paraId="04AC3852" w14:textId="77777777" w:rsidR="001F0449" w:rsidRPr="00AB7BF0" w:rsidRDefault="001F0449" w:rsidP="001F0449">
            <w:pPr>
              <w:widowControl w:val="0"/>
              <w:spacing w:line="276" w:lineRule="auto"/>
            </w:pPr>
          </w:p>
          <w:p w14:paraId="5DF94A8C" w14:textId="77777777" w:rsidR="001F0449" w:rsidRPr="00AB7BF0" w:rsidRDefault="001F0449" w:rsidP="001F0449">
            <w:pPr>
              <w:widowControl w:val="0"/>
              <w:spacing w:line="276" w:lineRule="auto"/>
            </w:pPr>
          </w:p>
          <w:p w14:paraId="3FADD5DE" w14:textId="77777777" w:rsidR="001F0449" w:rsidRPr="00AB7BF0" w:rsidRDefault="001F0449" w:rsidP="001F0449">
            <w:pPr>
              <w:widowControl w:val="0"/>
              <w:spacing w:line="276" w:lineRule="auto"/>
            </w:pPr>
          </w:p>
          <w:p w14:paraId="0AF28CE7" w14:textId="77777777" w:rsidR="001F0449" w:rsidRPr="00AB7BF0" w:rsidRDefault="001F0449" w:rsidP="001F0449">
            <w:pPr>
              <w:widowControl w:val="0"/>
              <w:spacing w:line="276" w:lineRule="auto"/>
            </w:pPr>
          </w:p>
        </w:tc>
      </w:tr>
      <w:tr w:rsidR="00AB7BF0" w:rsidRPr="00AB7BF0" w14:paraId="0AFAD211" w14:textId="77777777" w:rsidTr="007D046F">
        <w:tc>
          <w:tcPr>
            <w:tcW w:w="4820" w:type="dxa"/>
            <w:shd w:val="clear" w:color="auto" w:fill="auto"/>
          </w:tcPr>
          <w:p w14:paraId="20D8F973" w14:textId="77777777" w:rsidR="001F0449" w:rsidRPr="00AB7BF0" w:rsidRDefault="001F0449" w:rsidP="001F0449">
            <w:pPr>
              <w:widowControl w:val="0"/>
              <w:spacing w:line="276" w:lineRule="auto"/>
            </w:pPr>
            <w:r w:rsidRPr="00AB7BF0">
              <w:rPr>
                <w:b/>
              </w:rPr>
              <w:t>* GV giao nhiệm vụ học tập</w:t>
            </w:r>
          </w:p>
          <w:p w14:paraId="3EE67556" w14:textId="77777777" w:rsidR="001F0449" w:rsidRPr="00AB7BF0" w:rsidRDefault="001F0449" w:rsidP="001F0449">
            <w:pPr>
              <w:widowControl w:val="0"/>
              <w:spacing w:line="276" w:lineRule="auto"/>
            </w:pPr>
            <w:r w:rsidRPr="00AB7BF0">
              <w:t xml:space="preserve">- GV </w:t>
            </w:r>
            <w:r w:rsidR="00FC1794" w:rsidRPr="00AB7BF0">
              <w:t xml:space="preserve">chiếu LT2, </w:t>
            </w:r>
            <w:r w:rsidRPr="00AB7BF0">
              <w:t>yêu cầu thực hiện LT2 nhóm 4 HS trong 5 phút thông qua kĩ thuật “ Khăn trải bàn”.</w:t>
            </w:r>
          </w:p>
          <w:p w14:paraId="2A3045CD" w14:textId="77777777" w:rsidR="001D42EC" w:rsidRPr="00AB7BF0" w:rsidRDefault="001D42EC" w:rsidP="001F0449">
            <w:pPr>
              <w:widowControl w:val="0"/>
              <w:spacing w:line="276" w:lineRule="auto"/>
            </w:pPr>
            <w:r w:rsidRPr="00AB7BF0">
              <w:rPr>
                <w:noProof/>
                <w:lang w:eastAsia="en-US"/>
              </w:rPr>
              <w:drawing>
                <wp:anchor distT="0" distB="0" distL="114300" distR="114300" simplePos="0" relativeHeight="251657216" behindDoc="0" locked="0" layoutInCell="1" allowOverlap="1" wp14:anchorId="211CF4D3" wp14:editId="6EE91525">
                  <wp:simplePos x="0" y="0"/>
                  <wp:positionH relativeFrom="column">
                    <wp:posOffset>-3175</wp:posOffset>
                  </wp:positionH>
                  <wp:positionV relativeFrom="paragraph">
                    <wp:posOffset>203200</wp:posOffset>
                  </wp:positionV>
                  <wp:extent cx="2088515" cy="1526540"/>
                  <wp:effectExtent l="0" t="0" r="6985" b="0"/>
                  <wp:wrapSquare wrapText="bothSides"/>
                  <wp:docPr id="14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8F28FFC" w14:textId="77777777" w:rsidR="001D42EC" w:rsidRPr="00AB7BF0" w:rsidRDefault="001D42EC" w:rsidP="001F0449">
            <w:pPr>
              <w:widowControl w:val="0"/>
              <w:spacing w:line="276" w:lineRule="auto"/>
            </w:pPr>
          </w:p>
          <w:p w14:paraId="2C8A671A" w14:textId="77777777" w:rsidR="001D42EC" w:rsidRPr="00AB7BF0" w:rsidRDefault="001D42EC" w:rsidP="001F0449">
            <w:pPr>
              <w:widowControl w:val="0"/>
              <w:spacing w:line="276" w:lineRule="auto"/>
            </w:pPr>
          </w:p>
          <w:p w14:paraId="54A21EE5" w14:textId="77777777" w:rsidR="001D42EC" w:rsidRPr="00AB7BF0" w:rsidRDefault="001D42EC" w:rsidP="001F0449">
            <w:pPr>
              <w:widowControl w:val="0"/>
              <w:spacing w:line="276" w:lineRule="auto"/>
            </w:pPr>
          </w:p>
          <w:p w14:paraId="6A8817D9" w14:textId="77777777" w:rsidR="001D42EC" w:rsidRPr="00AB7BF0" w:rsidRDefault="001D42EC" w:rsidP="001F0449">
            <w:pPr>
              <w:widowControl w:val="0"/>
              <w:spacing w:line="276" w:lineRule="auto"/>
            </w:pPr>
          </w:p>
          <w:p w14:paraId="0207C5D0" w14:textId="77777777" w:rsidR="001D42EC" w:rsidRPr="00AB7BF0" w:rsidRDefault="001D42EC" w:rsidP="001F0449">
            <w:pPr>
              <w:widowControl w:val="0"/>
              <w:spacing w:line="276" w:lineRule="auto"/>
            </w:pPr>
          </w:p>
          <w:p w14:paraId="7F3C7834" w14:textId="77777777" w:rsidR="001D42EC" w:rsidRPr="00AB7BF0" w:rsidRDefault="001D42EC" w:rsidP="001F0449">
            <w:pPr>
              <w:widowControl w:val="0"/>
              <w:spacing w:line="276" w:lineRule="auto"/>
            </w:pPr>
          </w:p>
          <w:p w14:paraId="4DDC5336" w14:textId="77777777" w:rsidR="001D42EC" w:rsidRPr="00AB7BF0" w:rsidRDefault="001D42EC" w:rsidP="001F0449">
            <w:pPr>
              <w:widowControl w:val="0"/>
              <w:spacing w:line="276" w:lineRule="auto"/>
            </w:pPr>
          </w:p>
          <w:p w14:paraId="187113D0" w14:textId="77777777" w:rsidR="001D42EC" w:rsidRPr="00AB7BF0" w:rsidRDefault="001D42EC" w:rsidP="001F0449">
            <w:pPr>
              <w:widowControl w:val="0"/>
              <w:spacing w:line="276" w:lineRule="auto"/>
            </w:pPr>
          </w:p>
          <w:p w14:paraId="4511DA32" w14:textId="77777777" w:rsidR="001D42EC" w:rsidRPr="00AB7BF0" w:rsidRDefault="001D42EC" w:rsidP="00D248DC">
            <w:pPr>
              <w:widowControl w:val="0"/>
              <w:spacing w:line="276" w:lineRule="auto"/>
              <w:jc w:val="both"/>
              <w:rPr>
                <w:lang w:eastAsia="ja-JP"/>
              </w:rPr>
            </w:pPr>
            <w:r w:rsidRPr="00AB7BF0">
              <w:rPr>
                <w:b/>
                <w:bCs/>
              </w:rPr>
              <w:t>Cách thức chấm điểm:</w:t>
            </w:r>
            <w:r w:rsidRPr="00AB7BF0">
              <w:t xml:space="preserve"> </w:t>
            </w:r>
            <w:r w:rsidR="00BC7D94" w:rsidRPr="00AB7BF0">
              <w:t xml:space="preserve">Hết giờ, </w:t>
            </w:r>
            <w:r w:rsidRPr="00AB7BF0">
              <w:t xml:space="preserve">GV chiếu đáp án. </w:t>
            </w:r>
            <w:r w:rsidR="002C236A" w:rsidRPr="00AB7BF0">
              <w:t>Các nhóm chấm theo vòng tròn : 1 – 2 – 3 - … - 1.</w:t>
            </w:r>
          </w:p>
          <w:p w14:paraId="58EC7C84" w14:textId="77777777" w:rsidR="001D42EC" w:rsidRPr="00AB7BF0" w:rsidRDefault="001D42EC" w:rsidP="00D248DC">
            <w:pPr>
              <w:widowControl w:val="0"/>
              <w:spacing w:line="276" w:lineRule="auto"/>
              <w:jc w:val="both"/>
            </w:pPr>
            <w:r w:rsidRPr="00AB7BF0">
              <w:t>+ Mỗi đáp án đúng + 2 điểm.</w:t>
            </w:r>
          </w:p>
          <w:p w14:paraId="0371B151" w14:textId="77777777" w:rsidR="001D42EC" w:rsidRPr="00AB7BF0" w:rsidRDefault="001D42EC" w:rsidP="00D248DC">
            <w:pPr>
              <w:widowControl w:val="0"/>
              <w:spacing w:line="276" w:lineRule="auto"/>
              <w:jc w:val="both"/>
            </w:pPr>
            <w:r w:rsidRPr="00AB7BF0">
              <w:t>+ Không quá ồn: + 2 điểm.</w:t>
            </w:r>
          </w:p>
          <w:p w14:paraId="3BAC3057" w14:textId="77777777" w:rsidR="001D42EC" w:rsidRPr="00AB7BF0" w:rsidRDefault="001D42EC" w:rsidP="00D248DC">
            <w:pPr>
              <w:widowControl w:val="0"/>
              <w:spacing w:line="276" w:lineRule="auto"/>
              <w:jc w:val="both"/>
            </w:pPr>
            <w:r w:rsidRPr="00AB7BF0">
              <w:rPr>
                <w:b/>
                <w:bCs/>
              </w:rPr>
              <w:t>Phần thưởng:</w:t>
            </w:r>
            <w:r w:rsidRPr="00AB7BF0">
              <w:t xml:space="preserve"> Nhóm nào có kết quả nhanh và chính xác nhất nhóm đó </w:t>
            </w:r>
            <w:r w:rsidR="00817723" w:rsidRPr="00AB7BF0">
              <w:t>sẽ nhận được phần quà.</w:t>
            </w:r>
          </w:p>
          <w:p w14:paraId="57C7511F" w14:textId="77777777" w:rsidR="001F0449" w:rsidRPr="00AB7BF0" w:rsidRDefault="001F0449" w:rsidP="001F0449">
            <w:pPr>
              <w:widowControl w:val="0"/>
              <w:spacing w:line="276" w:lineRule="auto"/>
            </w:pPr>
            <w:r w:rsidRPr="00AB7BF0">
              <w:rPr>
                <w:b/>
              </w:rPr>
              <w:t>* HS thực hiện nhiệm vụ</w:t>
            </w:r>
          </w:p>
          <w:p w14:paraId="147FF219" w14:textId="77777777" w:rsidR="001F0449" w:rsidRPr="00AB7BF0" w:rsidRDefault="001F0449" w:rsidP="001F0449">
            <w:pPr>
              <w:widowControl w:val="0"/>
              <w:spacing w:line="276" w:lineRule="auto"/>
            </w:pPr>
            <w:r w:rsidRPr="00AB7BF0">
              <w:t>- HS hoạt động nhóm và  thực hiện LT2.</w:t>
            </w:r>
          </w:p>
          <w:p w14:paraId="0B7768C6" w14:textId="77777777" w:rsidR="001F0449" w:rsidRPr="00AB7BF0" w:rsidRDefault="001F0449" w:rsidP="001F0449">
            <w:pPr>
              <w:widowControl w:val="0"/>
              <w:spacing w:line="276" w:lineRule="auto"/>
            </w:pPr>
            <w:r w:rsidRPr="00AB7BF0">
              <w:rPr>
                <w:b/>
              </w:rPr>
              <w:t>* Báo cáo, thảo luận</w:t>
            </w:r>
          </w:p>
          <w:p w14:paraId="7EFB368A" w14:textId="77777777" w:rsidR="001F0449" w:rsidRPr="00AB7BF0" w:rsidRDefault="001F0449" w:rsidP="001F0449">
            <w:pPr>
              <w:widowControl w:val="0"/>
              <w:spacing w:line="276" w:lineRule="auto"/>
            </w:pPr>
            <w:r w:rsidRPr="00AB7BF0">
              <w:t>- Các nhóm chấm chéo và cho điểm.</w:t>
            </w:r>
          </w:p>
          <w:p w14:paraId="06683855" w14:textId="77777777" w:rsidR="001F0449" w:rsidRPr="00AB7BF0" w:rsidRDefault="001F0449" w:rsidP="001F0449">
            <w:pPr>
              <w:widowControl w:val="0"/>
              <w:spacing w:line="276" w:lineRule="auto"/>
            </w:pPr>
            <w:r w:rsidRPr="00AB7BF0">
              <w:rPr>
                <w:b/>
              </w:rPr>
              <w:t>* Kết luận, nhận định</w:t>
            </w:r>
          </w:p>
          <w:p w14:paraId="6745D371" w14:textId="77777777" w:rsidR="001F0449" w:rsidRPr="00AB7BF0" w:rsidRDefault="001F0449" w:rsidP="001F0449">
            <w:pPr>
              <w:widowControl w:val="0"/>
              <w:spacing w:line="276" w:lineRule="auto"/>
              <w:rPr>
                <w:b/>
              </w:rPr>
            </w:pPr>
            <w:r w:rsidRPr="00AB7BF0">
              <w:lastRenderedPageBreak/>
              <w:t>- GV chốt trình bày và kết quả.</w:t>
            </w:r>
          </w:p>
        </w:tc>
        <w:tc>
          <w:tcPr>
            <w:tcW w:w="4961" w:type="dxa"/>
            <w:shd w:val="clear" w:color="auto" w:fill="auto"/>
          </w:tcPr>
          <w:p w14:paraId="7CCD8996" w14:textId="77777777" w:rsidR="001F0449" w:rsidRPr="00AB7BF0" w:rsidRDefault="001F0449" w:rsidP="001F0449">
            <w:pPr>
              <w:widowControl w:val="0"/>
              <w:spacing w:line="276" w:lineRule="auto"/>
            </w:pPr>
            <w:r w:rsidRPr="00AB7BF0">
              <w:rPr>
                <w:b/>
                <w:bCs/>
              </w:rPr>
              <w:lastRenderedPageBreak/>
              <w:t>Luyện tập 2</w:t>
            </w:r>
            <w:r w:rsidRPr="00AB7BF0">
              <w:t xml:space="preserve"> (sgk/trang 70)</w:t>
            </w:r>
          </w:p>
          <w:p w14:paraId="74244323" w14:textId="77777777" w:rsidR="005D3294" w:rsidRPr="00AB7BF0" w:rsidRDefault="005D3294" w:rsidP="005D3294">
            <w:pPr>
              <w:widowControl w:val="0"/>
              <w:spacing w:line="276" w:lineRule="auto"/>
            </w:pPr>
            <w:r w:rsidRPr="00AB7BF0">
              <w:t xml:space="preserve">Bước 1:  Đặt đỉnh vuông của eke trùng với một điểm </w:t>
            </w:r>
            <w:r w:rsidRPr="00AB7BF0">
              <w:rPr>
                <w:position w:val="-4"/>
              </w:rPr>
              <w:object w:dxaOrig="240" w:dyaOrig="260" w14:anchorId="7EDD2C1E">
                <v:shape id="_x0000_i1069" type="#_x0000_t75" style="width:13.4pt;height:13.4pt" o:ole="">
                  <v:imagedata r:id="rId92" o:title=""/>
                </v:shape>
                <o:OLEObject Type="Embed" ProgID="Equation.DSMT4" ShapeID="_x0000_i1069" DrawAspect="Content" ObjectID="_1787205517" r:id="rId93"/>
              </w:object>
            </w:r>
            <w:r w:rsidRPr="00AB7BF0">
              <w:t xml:space="preserve"> bất kỳ trên đường tròn.</w:t>
            </w:r>
          </w:p>
          <w:p w14:paraId="2E309B77" w14:textId="77777777" w:rsidR="005D3294" w:rsidRPr="00AB7BF0" w:rsidRDefault="005D3294" w:rsidP="005D3294">
            <w:pPr>
              <w:widowControl w:val="0"/>
              <w:spacing w:line="276" w:lineRule="auto"/>
            </w:pPr>
            <w:r w:rsidRPr="00AB7BF0">
              <w:t xml:space="preserve">Bước 2: Kẻ đường thẳng đi qua cạnh </w:t>
            </w:r>
            <w:r w:rsidR="007D046F" w:rsidRPr="00AB7BF0">
              <w:t xml:space="preserve">góc vuông </w:t>
            </w:r>
            <w:r w:rsidRPr="00AB7BF0">
              <w:t xml:space="preserve">của eke cắt đường tròn tại </w:t>
            </w:r>
            <w:r w:rsidRPr="00AB7BF0">
              <w:rPr>
                <w:position w:val="-4"/>
              </w:rPr>
              <w:object w:dxaOrig="240" w:dyaOrig="260" w14:anchorId="05F26886">
                <v:shape id="_x0000_i1070" type="#_x0000_t75" style="width:13.4pt;height:13.4pt" o:ole="">
                  <v:imagedata r:id="rId30" o:title=""/>
                </v:shape>
                <o:OLEObject Type="Embed" ProgID="Equation.DSMT4" ShapeID="_x0000_i1070" DrawAspect="Content" ObjectID="_1787205518" r:id="rId94"/>
              </w:object>
            </w:r>
            <w:r w:rsidRPr="00AB7BF0">
              <w:t xml:space="preserve"> và </w:t>
            </w:r>
            <w:r w:rsidRPr="00AB7BF0">
              <w:rPr>
                <w:position w:val="-6"/>
              </w:rPr>
              <w:object w:dxaOrig="240" w:dyaOrig="279" w14:anchorId="3FA08644">
                <v:shape id="_x0000_i1071" type="#_x0000_t75" style="width:13.4pt;height:15.9pt" o:ole="">
                  <v:imagedata r:id="rId32" o:title=""/>
                </v:shape>
                <o:OLEObject Type="Embed" ProgID="Equation.DSMT4" ShapeID="_x0000_i1071" DrawAspect="Content" ObjectID="_1787205519" r:id="rId95"/>
              </w:object>
            </w:r>
            <w:r w:rsidRPr="00AB7BF0">
              <w:t>.</w:t>
            </w:r>
          </w:p>
          <w:p w14:paraId="19C8E08D" w14:textId="77777777" w:rsidR="001F0449" w:rsidRPr="00AB7BF0" w:rsidRDefault="005D3294" w:rsidP="005D3294">
            <w:pPr>
              <w:widowControl w:val="0"/>
              <w:spacing w:line="276" w:lineRule="auto"/>
            </w:pPr>
            <w:r w:rsidRPr="00AB7BF0">
              <w:t xml:space="preserve">Ta được đường kính </w:t>
            </w:r>
            <w:r w:rsidRPr="00AB7BF0">
              <w:rPr>
                <w:position w:val="-6"/>
              </w:rPr>
              <w:object w:dxaOrig="400" w:dyaOrig="279" w14:anchorId="0C4BB147">
                <v:shape id="_x0000_i1072" type="#_x0000_t75" style="width:20.95pt;height:15.9pt" o:ole="">
                  <v:imagedata r:id="rId96" o:title=""/>
                </v:shape>
                <o:OLEObject Type="Embed" ProgID="Equation.DSMT4" ShapeID="_x0000_i1072" DrawAspect="Content" ObjectID="_1787205520" r:id="rId97"/>
              </w:object>
            </w:r>
            <w:r w:rsidRPr="00AB7BF0">
              <w:t>.</w:t>
            </w:r>
          </w:p>
          <w:p w14:paraId="4A5B3D2A" w14:textId="77777777" w:rsidR="005D3294" w:rsidRPr="00AB7BF0" w:rsidRDefault="005D3294" w:rsidP="005D3294">
            <w:pPr>
              <w:widowControl w:val="0"/>
              <w:spacing w:line="276" w:lineRule="auto"/>
            </w:pPr>
            <w:r w:rsidRPr="00AB7BF0">
              <w:t xml:space="preserve">Bước 3: Xác định trung điểm </w:t>
            </w:r>
            <w:r w:rsidRPr="00AB7BF0">
              <w:rPr>
                <w:position w:val="-6"/>
              </w:rPr>
              <w:object w:dxaOrig="240" w:dyaOrig="279" w14:anchorId="4EDCAAB6">
                <v:shape id="_x0000_i1073" type="#_x0000_t75" style="width:13.4pt;height:15.9pt" o:ole="">
                  <v:imagedata r:id="rId98" o:title=""/>
                </v:shape>
                <o:OLEObject Type="Embed" ProgID="Equation.DSMT4" ShapeID="_x0000_i1073" DrawAspect="Content" ObjectID="_1787205521" r:id="rId99"/>
              </w:object>
            </w:r>
            <w:r w:rsidRPr="00AB7BF0">
              <w:t xml:space="preserve"> đường kính, </w:t>
            </w:r>
            <w:r w:rsidRPr="00AB7BF0">
              <w:rPr>
                <w:position w:val="-6"/>
              </w:rPr>
              <w:object w:dxaOrig="400" w:dyaOrig="279" w14:anchorId="028DF19F">
                <v:shape id="_x0000_i1074" type="#_x0000_t75" style="width:20.95pt;height:15.9pt" o:ole="">
                  <v:imagedata r:id="rId96" o:title=""/>
                </v:shape>
                <o:OLEObject Type="Embed" ProgID="Equation.DSMT4" ShapeID="_x0000_i1074" DrawAspect="Content" ObjectID="_1787205522" r:id="rId100"/>
              </w:object>
            </w:r>
            <w:r w:rsidRPr="00AB7BF0">
              <w:t>đó là tâm của đường tròn.</w:t>
            </w:r>
          </w:p>
          <w:p w14:paraId="29465A16" w14:textId="77777777" w:rsidR="001F0449" w:rsidRPr="00AB7BF0" w:rsidRDefault="001F0449" w:rsidP="007D046F">
            <w:pPr>
              <w:widowControl w:val="0"/>
              <w:spacing w:line="276" w:lineRule="auto"/>
            </w:pPr>
          </w:p>
        </w:tc>
      </w:tr>
      <w:tr w:rsidR="00AB7BF0" w:rsidRPr="00AB7BF0" w14:paraId="796D6F6E" w14:textId="77777777" w:rsidTr="007D046F">
        <w:tc>
          <w:tcPr>
            <w:tcW w:w="4820" w:type="dxa"/>
            <w:shd w:val="clear" w:color="auto" w:fill="auto"/>
          </w:tcPr>
          <w:p w14:paraId="53598202" w14:textId="77777777" w:rsidR="00702E83" w:rsidRPr="00AB7BF0" w:rsidRDefault="00702E83" w:rsidP="001B4C6A">
            <w:pPr>
              <w:widowControl w:val="0"/>
              <w:spacing w:line="276" w:lineRule="auto"/>
              <w:jc w:val="both"/>
            </w:pPr>
            <w:r w:rsidRPr="00AB7BF0">
              <w:rPr>
                <w:b/>
              </w:rPr>
              <w:t>* GV giao nhiệm vụ học tập</w:t>
            </w:r>
          </w:p>
          <w:p w14:paraId="2BDD6A88" w14:textId="77777777" w:rsidR="00702E83" w:rsidRPr="00AB7BF0" w:rsidRDefault="00702E83" w:rsidP="001B4C6A">
            <w:pPr>
              <w:widowControl w:val="0"/>
              <w:spacing w:line="276" w:lineRule="auto"/>
              <w:jc w:val="both"/>
            </w:pPr>
            <w:r w:rsidRPr="00AB7BF0">
              <w:t>- GV chiếu nội dung HĐ4+ HĐ7.</w:t>
            </w:r>
          </w:p>
          <w:p w14:paraId="684CBB25" w14:textId="77777777" w:rsidR="00702E83" w:rsidRPr="00AB7BF0" w:rsidRDefault="00702E83" w:rsidP="001B4C6A">
            <w:pPr>
              <w:widowControl w:val="0"/>
              <w:spacing w:line="276" w:lineRule="auto"/>
              <w:jc w:val="both"/>
            </w:pPr>
            <w:r w:rsidRPr="00AB7BF0">
              <w:t>- GV yêu cầu HS thảo luận cặp đôi 3 phút thực hiện yêu cầu.</w:t>
            </w:r>
          </w:p>
          <w:p w14:paraId="62B46F2E" w14:textId="77777777" w:rsidR="00702E83" w:rsidRPr="00AB7BF0" w:rsidRDefault="00702E83" w:rsidP="001B4C6A">
            <w:pPr>
              <w:widowControl w:val="0"/>
              <w:spacing w:line="276" w:lineRule="auto"/>
              <w:jc w:val="both"/>
            </w:pPr>
            <w:r w:rsidRPr="00AB7BF0">
              <w:t>- GV yêu cầu HS trả lời cá nhân câu hỏi: Xác định tâm và bán kính của đường tròn nội tiếp, ngoại tiếp tam giác đều cạnh a.</w:t>
            </w:r>
          </w:p>
          <w:p w14:paraId="3F1A1167" w14:textId="77777777" w:rsidR="00702E83" w:rsidRPr="00AB7BF0" w:rsidRDefault="00702E83" w:rsidP="001B4C6A">
            <w:pPr>
              <w:widowControl w:val="0"/>
              <w:spacing w:line="276" w:lineRule="auto"/>
              <w:jc w:val="both"/>
            </w:pPr>
            <w:r w:rsidRPr="00AB7BF0">
              <w:rPr>
                <w:b/>
              </w:rPr>
              <w:t>* HS thực hiện nhiệm vụ</w:t>
            </w:r>
          </w:p>
          <w:p w14:paraId="661A6027" w14:textId="77777777" w:rsidR="00702E83" w:rsidRPr="00AB7BF0" w:rsidRDefault="00702E83" w:rsidP="001B4C6A">
            <w:pPr>
              <w:widowControl w:val="0"/>
              <w:spacing w:line="276" w:lineRule="auto"/>
              <w:jc w:val="both"/>
            </w:pPr>
            <w:r w:rsidRPr="00AB7BF0">
              <w:t xml:space="preserve">- HS thực hiện nhiệm vụ theo cặp bài 1. </w:t>
            </w:r>
          </w:p>
          <w:p w14:paraId="1CE799CD" w14:textId="77777777" w:rsidR="00702E83" w:rsidRPr="00AB7BF0" w:rsidRDefault="00702E83" w:rsidP="001B4C6A">
            <w:pPr>
              <w:widowControl w:val="0"/>
              <w:spacing w:line="276" w:lineRule="auto"/>
              <w:jc w:val="both"/>
            </w:pPr>
            <w:r w:rsidRPr="00AB7BF0">
              <w:rPr>
                <w:b/>
              </w:rPr>
              <w:t>* Báo cáo, thảo luận</w:t>
            </w:r>
          </w:p>
          <w:p w14:paraId="7C041AF2" w14:textId="77777777" w:rsidR="00702E83" w:rsidRPr="00AB7BF0" w:rsidRDefault="00702E83" w:rsidP="001B4C6A">
            <w:pPr>
              <w:widowControl w:val="0"/>
              <w:spacing w:line="276" w:lineRule="auto"/>
              <w:jc w:val="both"/>
            </w:pPr>
            <w:r w:rsidRPr="00AB7BF0">
              <w:t xml:space="preserve">- GV gọi 3 HS lên bảng </w:t>
            </w:r>
          </w:p>
          <w:p w14:paraId="448AAF13" w14:textId="77777777" w:rsidR="00702E83" w:rsidRPr="00AB7BF0" w:rsidRDefault="00702E83" w:rsidP="001B4C6A">
            <w:pPr>
              <w:widowControl w:val="0"/>
              <w:spacing w:line="276" w:lineRule="auto"/>
              <w:jc w:val="both"/>
            </w:pPr>
            <w:r w:rsidRPr="00AB7BF0">
              <w:t>- Các HS khác nhận xét.</w:t>
            </w:r>
          </w:p>
          <w:p w14:paraId="176B3ACE" w14:textId="77777777" w:rsidR="00702E83" w:rsidRPr="00AB7BF0" w:rsidRDefault="00702E83" w:rsidP="001B4C6A">
            <w:pPr>
              <w:widowControl w:val="0"/>
              <w:spacing w:line="276" w:lineRule="auto"/>
              <w:jc w:val="both"/>
            </w:pPr>
            <w:r w:rsidRPr="00AB7BF0">
              <w:rPr>
                <w:b/>
              </w:rPr>
              <w:t>* Kết luận, nhận định</w:t>
            </w:r>
          </w:p>
          <w:p w14:paraId="07BBAE95" w14:textId="77777777" w:rsidR="00702E83" w:rsidRPr="00AB7BF0" w:rsidRDefault="00702E83" w:rsidP="001B4C6A">
            <w:pPr>
              <w:widowControl w:val="0"/>
              <w:spacing w:line="276" w:lineRule="auto"/>
              <w:jc w:val="both"/>
            </w:pPr>
            <w:r w:rsidRPr="00AB7BF0">
              <w:t>- GV nhận xét bài làm của học sinh, chốt đáp án đúng.</w:t>
            </w:r>
          </w:p>
          <w:p w14:paraId="46253104" w14:textId="77777777" w:rsidR="00702E83" w:rsidRPr="00AB7BF0" w:rsidRDefault="00702E83" w:rsidP="001B4C6A">
            <w:pPr>
              <w:widowControl w:val="0"/>
              <w:spacing w:line="276" w:lineRule="auto"/>
              <w:jc w:val="both"/>
            </w:pPr>
            <w:r w:rsidRPr="00AB7BF0">
              <w:t>- GV đưa ra nhận xét chung cách xác định tâm và bán kính đường tròn ngoại tiếp, nội tiếp tam giác đều.</w:t>
            </w:r>
          </w:p>
        </w:tc>
        <w:tc>
          <w:tcPr>
            <w:tcW w:w="4961" w:type="dxa"/>
            <w:shd w:val="clear" w:color="auto" w:fill="auto"/>
          </w:tcPr>
          <w:p w14:paraId="1BD64AB6" w14:textId="77777777" w:rsidR="00702E83" w:rsidRPr="00AB7BF0" w:rsidRDefault="00702E83" w:rsidP="001B4C6A">
            <w:pPr>
              <w:widowControl w:val="0"/>
              <w:spacing w:line="276" w:lineRule="auto"/>
              <w:jc w:val="both"/>
              <w:rPr>
                <w:b/>
                <w:bCs/>
              </w:rPr>
            </w:pPr>
            <w:r w:rsidRPr="00AB7BF0">
              <w:rPr>
                <w:b/>
                <w:bCs/>
              </w:rPr>
              <w:t>HĐ4+ HĐ7</w:t>
            </w:r>
          </w:p>
          <w:p w14:paraId="06FCDCF2" w14:textId="77777777" w:rsidR="00702E83" w:rsidRPr="00AB7BF0" w:rsidRDefault="00702E83" w:rsidP="001B4C6A">
            <w:pPr>
              <w:widowControl w:val="0"/>
              <w:spacing w:line="276" w:lineRule="auto"/>
              <w:jc w:val="both"/>
              <w:rPr>
                <w:lang w:val="vi-VN"/>
              </w:rPr>
            </w:pPr>
            <w:r w:rsidRPr="00AB7BF0">
              <w:rPr>
                <w:lang w:val="vi-VN"/>
              </w:rPr>
              <w:t xml:space="preserve">Cho tam giác đều </w:t>
            </w:r>
            <w:r w:rsidRPr="00AB7BF0">
              <w:rPr>
                <w:position w:val="-6"/>
              </w:rPr>
              <w:object w:dxaOrig="560" w:dyaOrig="279" w14:anchorId="1A7B0AA6">
                <v:shape id="_x0000_i1075" type="#_x0000_t75" style="width:28.45pt;height:13.4pt" o:ole="">
                  <v:imagedata r:id="rId101" o:title=""/>
                </v:shape>
                <o:OLEObject Type="Embed" ProgID="Equation.DSMT4" ShapeID="_x0000_i1075" DrawAspect="Content" ObjectID="_1787205523" r:id="rId102"/>
              </w:object>
            </w:r>
            <w:r w:rsidRPr="00AB7BF0">
              <w:rPr>
                <w:lang w:val="vi-VN"/>
              </w:rPr>
              <w:t xml:space="preserve"> cạnh </w:t>
            </w:r>
            <w:r w:rsidRPr="00AB7BF0">
              <w:rPr>
                <w:position w:val="-6"/>
              </w:rPr>
              <w:object w:dxaOrig="200" w:dyaOrig="220" w14:anchorId="7D544A62">
                <v:shape id="_x0000_i1076" type="#_x0000_t75" style="width:10.05pt;height:11.7pt" o:ole="">
                  <v:imagedata r:id="rId103" o:title=""/>
                </v:shape>
                <o:OLEObject Type="Embed" ProgID="Equation.DSMT4" ShapeID="_x0000_i1076" DrawAspect="Content" ObjectID="_1787205524" r:id="rId104"/>
              </w:object>
            </w:r>
            <w:r w:rsidRPr="00AB7BF0">
              <w:rPr>
                <w:lang w:val="vi-VN"/>
              </w:rPr>
              <w:t xml:space="preserve">, có ba đường trung tuyến </w:t>
            </w:r>
            <w:r w:rsidRPr="00AB7BF0">
              <w:rPr>
                <w:position w:val="-4"/>
              </w:rPr>
              <w:object w:dxaOrig="480" w:dyaOrig="260" w14:anchorId="25B69EC5">
                <v:shape id="_x0000_i1077" type="#_x0000_t75" style="width:24.3pt;height:13.4pt" o:ole="">
                  <v:imagedata r:id="rId105" o:title=""/>
                </v:shape>
                <o:OLEObject Type="Embed" ProgID="Equation.DSMT4" ShapeID="_x0000_i1077" DrawAspect="Content" ObjectID="_1787205525" r:id="rId106"/>
              </w:object>
            </w:r>
            <w:r w:rsidRPr="00AB7BF0">
              <w:t xml:space="preserve">, </w:t>
            </w:r>
            <w:r w:rsidRPr="00AB7BF0">
              <w:rPr>
                <w:position w:val="-6"/>
              </w:rPr>
              <w:object w:dxaOrig="420" w:dyaOrig="279" w14:anchorId="69F5A722">
                <v:shape id="_x0000_i1078" type="#_x0000_t75" style="width:20.95pt;height:13.4pt" o:ole="">
                  <v:imagedata r:id="rId107" o:title=""/>
                </v:shape>
                <o:OLEObject Type="Embed" ProgID="Equation.DSMT4" ShapeID="_x0000_i1078" DrawAspect="Content" ObjectID="_1787205526" r:id="rId108"/>
              </w:object>
            </w:r>
            <w:r w:rsidRPr="00AB7BF0">
              <w:t xml:space="preserve">, </w:t>
            </w:r>
            <w:r w:rsidRPr="00AB7BF0">
              <w:rPr>
                <w:position w:val="-6"/>
              </w:rPr>
              <w:object w:dxaOrig="380" w:dyaOrig="279" w14:anchorId="1019ACB4">
                <v:shape id="_x0000_i1079" type="#_x0000_t75" style="width:19.25pt;height:13.4pt" o:ole="">
                  <v:imagedata r:id="rId109" o:title=""/>
                </v:shape>
                <o:OLEObject Type="Embed" ProgID="Equation.DSMT4" ShapeID="_x0000_i1079" DrawAspect="Content" ObjectID="_1787205527" r:id="rId110"/>
              </w:object>
            </w:r>
            <w:r w:rsidRPr="00AB7BF0">
              <w:rPr>
                <w:lang w:val="vi-VN"/>
              </w:rPr>
              <w:t xml:space="preserve">cắt nhau tại trọng tâm </w:t>
            </w:r>
            <w:r w:rsidRPr="00AB7BF0">
              <w:rPr>
                <w:position w:val="-6"/>
              </w:rPr>
              <w:object w:dxaOrig="240" w:dyaOrig="279" w14:anchorId="440337B4">
                <v:shape id="_x0000_i1080" type="#_x0000_t75" style="width:13.4pt;height:13.4pt" o:ole="">
                  <v:imagedata r:id="rId111" o:title=""/>
                </v:shape>
                <o:OLEObject Type="Embed" ProgID="Equation.DSMT4" ShapeID="_x0000_i1080" DrawAspect="Content" ObjectID="_1787205528" r:id="rId112"/>
              </w:object>
            </w:r>
            <w:r w:rsidRPr="00AB7BF0">
              <w:rPr>
                <w:lang w:val="vi-VN"/>
              </w:rPr>
              <w:t>.</w:t>
            </w:r>
          </w:p>
          <w:p w14:paraId="2DB4E590" w14:textId="77777777" w:rsidR="00702E83" w:rsidRPr="00AB7BF0" w:rsidRDefault="00702E83" w:rsidP="001B4C6A">
            <w:pPr>
              <w:widowControl w:val="0"/>
              <w:spacing w:line="276" w:lineRule="auto"/>
              <w:jc w:val="both"/>
              <w:rPr>
                <w:lang w:val="vi-VN"/>
              </w:rPr>
            </w:pPr>
            <w:r w:rsidRPr="00AB7BF0">
              <w:rPr>
                <w:lang w:val="vi-VN"/>
              </w:rPr>
              <w:t xml:space="preserve">a) </w:t>
            </w:r>
            <w:r w:rsidRPr="00AB7BF0">
              <w:rPr>
                <w:position w:val="-4"/>
              </w:rPr>
              <w:object w:dxaOrig="480" w:dyaOrig="260" w14:anchorId="4A7CC4B7">
                <v:shape id="_x0000_i1081" type="#_x0000_t75" style="width:24.3pt;height:13.4pt" o:ole="">
                  <v:imagedata r:id="rId105" o:title=""/>
                </v:shape>
                <o:OLEObject Type="Embed" ProgID="Equation.DSMT4" ShapeID="_x0000_i1081" DrawAspect="Content" ObjectID="_1787205529" r:id="rId113"/>
              </w:object>
            </w:r>
            <w:r w:rsidRPr="00AB7BF0">
              <w:rPr>
                <w:lang w:val="vi-VN"/>
              </w:rPr>
              <w:t xml:space="preserve">, </w:t>
            </w:r>
            <w:r w:rsidRPr="00AB7BF0">
              <w:rPr>
                <w:position w:val="-6"/>
              </w:rPr>
              <w:object w:dxaOrig="420" w:dyaOrig="279" w14:anchorId="2F936F88">
                <v:shape id="_x0000_i1082" type="#_x0000_t75" style="width:20.95pt;height:13.4pt" o:ole="">
                  <v:imagedata r:id="rId107" o:title=""/>
                </v:shape>
                <o:OLEObject Type="Embed" ProgID="Equation.DSMT4" ShapeID="_x0000_i1082" DrawAspect="Content" ObjectID="_1787205530" r:id="rId114"/>
              </w:object>
            </w:r>
            <w:r w:rsidRPr="00AB7BF0">
              <w:rPr>
                <w:lang w:val="vi-VN"/>
              </w:rPr>
              <w:t xml:space="preserve">, </w:t>
            </w:r>
            <w:r w:rsidRPr="00AB7BF0">
              <w:rPr>
                <w:position w:val="-6"/>
              </w:rPr>
              <w:object w:dxaOrig="380" w:dyaOrig="279" w14:anchorId="462A8015">
                <v:shape id="_x0000_i1083" type="#_x0000_t75" style="width:19.25pt;height:13.4pt" o:ole="">
                  <v:imagedata r:id="rId109" o:title=""/>
                </v:shape>
                <o:OLEObject Type="Embed" ProgID="Equation.DSMT4" ShapeID="_x0000_i1083" DrawAspect="Content" ObjectID="_1787205531" r:id="rId115"/>
              </w:object>
            </w:r>
            <w:r w:rsidRPr="00AB7BF0">
              <w:rPr>
                <w:lang w:val="vi-VN"/>
              </w:rPr>
              <w:t xml:space="preserve"> có là các đường trung trực, các đường phân giác của tam giác </w:t>
            </w:r>
            <w:r w:rsidRPr="00AB7BF0">
              <w:rPr>
                <w:position w:val="-6"/>
              </w:rPr>
              <w:object w:dxaOrig="680" w:dyaOrig="279" w14:anchorId="67809100">
                <v:shape id="_x0000_i1084" type="#_x0000_t75" style="width:34.35pt;height:13.4pt" o:ole="">
                  <v:imagedata r:id="rId116" o:title=""/>
                </v:shape>
                <o:OLEObject Type="Embed" ProgID="Equation.DSMT4" ShapeID="_x0000_i1084" DrawAspect="Content" ObjectID="_1787205532" r:id="rId117"/>
              </w:object>
            </w:r>
            <w:r w:rsidRPr="00AB7BF0">
              <w:rPr>
                <w:lang w:val="vi-VN"/>
              </w:rPr>
              <w:t>hay không?</w:t>
            </w:r>
          </w:p>
          <w:p w14:paraId="0FD7A141" w14:textId="77777777" w:rsidR="00702E83" w:rsidRPr="00AB7BF0" w:rsidRDefault="00702E83" w:rsidP="001B4C6A">
            <w:pPr>
              <w:widowControl w:val="0"/>
              <w:spacing w:line="276" w:lineRule="auto"/>
              <w:jc w:val="both"/>
              <w:rPr>
                <w:lang w:val="vi-VN"/>
              </w:rPr>
            </w:pPr>
            <w:r w:rsidRPr="00AB7BF0">
              <w:rPr>
                <w:lang w:val="vi-VN"/>
              </w:rPr>
              <w:t xml:space="preserve">b) Điểm </w:t>
            </w:r>
            <w:r w:rsidRPr="00AB7BF0">
              <w:rPr>
                <w:position w:val="-6"/>
              </w:rPr>
              <w:object w:dxaOrig="240" w:dyaOrig="279" w14:anchorId="4A479201">
                <v:shape id="_x0000_i1085" type="#_x0000_t75" style="width:13.4pt;height:13.4pt" o:ole="">
                  <v:imagedata r:id="rId118" o:title=""/>
                </v:shape>
                <o:OLEObject Type="Embed" ProgID="Equation.DSMT4" ShapeID="_x0000_i1085" DrawAspect="Content" ObjectID="_1787205533" r:id="rId119"/>
              </w:object>
            </w:r>
            <w:r w:rsidRPr="00AB7BF0">
              <w:rPr>
                <w:lang w:val="vi-VN"/>
              </w:rPr>
              <w:t xml:space="preserve"> có là tâm của đường tròn ngoại tiếp, nội tiếp tam giác </w:t>
            </w:r>
            <w:r w:rsidRPr="00AB7BF0">
              <w:rPr>
                <w:position w:val="-6"/>
              </w:rPr>
              <w:object w:dxaOrig="560" w:dyaOrig="279" w14:anchorId="36B90482">
                <v:shape id="_x0000_i1086" type="#_x0000_t75" style="width:28.45pt;height:13.4pt" o:ole="">
                  <v:imagedata r:id="rId120" o:title=""/>
                </v:shape>
                <o:OLEObject Type="Embed" ProgID="Equation.DSMT4" ShapeID="_x0000_i1086" DrawAspect="Content" ObjectID="_1787205534" r:id="rId121"/>
              </w:object>
            </w:r>
            <w:r w:rsidRPr="00AB7BF0">
              <w:rPr>
                <w:lang w:val="vi-VN"/>
              </w:rPr>
              <w:t xml:space="preserve"> hay không?</w:t>
            </w:r>
          </w:p>
          <w:p w14:paraId="5E51E938" w14:textId="77777777" w:rsidR="00702E83" w:rsidRPr="00AB7BF0" w:rsidRDefault="00702E83" w:rsidP="001B4C6A">
            <w:pPr>
              <w:widowControl w:val="0"/>
              <w:spacing w:line="276" w:lineRule="auto"/>
              <w:jc w:val="both"/>
              <w:rPr>
                <w:lang w:val="vi-VN"/>
              </w:rPr>
            </w:pPr>
            <w:r w:rsidRPr="00AB7BF0">
              <w:rPr>
                <w:lang w:val="vi-VN"/>
              </w:rPr>
              <w:t>c</w:t>
            </w:r>
            <w:r w:rsidRPr="00AB7BF0">
              <w:t>)</w:t>
            </w:r>
            <w:r w:rsidRPr="00AB7BF0">
              <w:rPr>
                <w:lang w:val="vi-VN"/>
              </w:rPr>
              <w:t xml:space="preserve"> Tính </w:t>
            </w:r>
            <w:r w:rsidRPr="00AB7BF0">
              <w:rPr>
                <w:position w:val="-4"/>
              </w:rPr>
              <w:object w:dxaOrig="480" w:dyaOrig="260" w14:anchorId="72EEC863">
                <v:shape id="_x0000_i1087" type="#_x0000_t75" style="width:24.3pt;height:13.4pt" o:ole="">
                  <v:imagedata r:id="rId122" o:title=""/>
                </v:shape>
                <o:OLEObject Type="Embed" ProgID="Equation.DSMT4" ShapeID="_x0000_i1087" DrawAspect="Content" ObjectID="_1787205535" r:id="rId123"/>
              </w:object>
            </w:r>
            <w:r w:rsidRPr="00AB7BF0">
              <w:t xml:space="preserve">, </w:t>
            </w:r>
            <w:r w:rsidRPr="00AB7BF0">
              <w:rPr>
                <w:position w:val="-6"/>
              </w:rPr>
              <w:object w:dxaOrig="480" w:dyaOrig="279" w14:anchorId="4D8A8403">
                <v:shape id="_x0000_i1088" type="#_x0000_t75" style="width:23.45pt;height:13.4pt" o:ole="">
                  <v:imagedata r:id="rId124" o:title=""/>
                </v:shape>
                <o:OLEObject Type="Embed" ProgID="Equation.DSMT4" ShapeID="_x0000_i1088" DrawAspect="Content" ObjectID="_1787205536" r:id="rId125"/>
              </w:object>
            </w:r>
            <w:r w:rsidRPr="00AB7BF0">
              <w:rPr>
                <w:lang w:val="vi-VN"/>
              </w:rPr>
              <w:t xml:space="preserve">và </w:t>
            </w:r>
            <w:r w:rsidRPr="00AB7BF0">
              <w:rPr>
                <w:position w:val="-6"/>
              </w:rPr>
              <w:object w:dxaOrig="380" w:dyaOrig="279" w14:anchorId="55F73F48">
                <v:shape id="_x0000_i1089" type="#_x0000_t75" style="width:19.25pt;height:13.4pt" o:ole="">
                  <v:imagedata r:id="rId126" o:title=""/>
                </v:shape>
                <o:OLEObject Type="Embed" ProgID="Equation.DSMT4" ShapeID="_x0000_i1089" DrawAspect="Content" ObjectID="_1787205537" r:id="rId127"/>
              </w:object>
            </w:r>
            <w:r w:rsidRPr="00AB7BF0">
              <w:rPr>
                <w:lang w:val="vi-VN"/>
              </w:rPr>
              <w:t>.</w:t>
            </w:r>
          </w:p>
          <w:p w14:paraId="076CE270" w14:textId="77777777" w:rsidR="00702E83" w:rsidRPr="00AB7BF0" w:rsidRDefault="00702E83" w:rsidP="001B4C6A">
            <w:pPr>
              <w:widowControl w:val="0"/>
              <w:spacing w:line="276" w:lineRule="auto"/>
              <w:jc w:val="both"/>
              <w:rPr>
                <w:b/>
                <w:bCs/>
              </w:rPr>
            </w:pPr>
            <w:r w:rsidRPr="00AB7BF0">
              <w:rPr>
                <w:b/>
                <w:bCs/>
              </w:rPr>
              <w:t xml:space="preserve">Chứng minh : </w:t>
            </w:r>
          </w:p>
          <w:p w14:paraId="77379509" w14:textId="77777777" w:rsidR="00702E83" w:rsidRPr="00AB7BF0" w:rsidRDefault="00702E83" w:rsidP="001B4C6A">
            <w:pPr>
              <w:widowControl w:val="0"/>
              <w:spacing w:line="276" w:lineRule="auto"/>
              <w:jc w:val="both"/>
            </w:pPr>
            <w:r w:rsidRPr="00AB7BF0">
              <w:rPr>
                <w:noProof/>
                <w:lang w:eastAsia="en-US"/>
              </w:rPr>
              <w:drawing>
                <wp:inline distT="0" distB="0" distL="0" distR="0" wp14:anchorId="09437EFB" wp14:editId="7D6B2425">
                  <wp:extent cx="2734310" cy="251396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734310" cy="2513965"/>
                          </a:xfrm>
                          <a:prstGeom prst="rect">
                            <a:avLst/>
                          </a:prstGeom>
                          <a:noFill/>
                          <a:ln>
                            <a:noFill/>
                          </a:ln>
                        </pic:spPr>
                      </pic:pic>
                    </a:graphicData>
                  </a:graphic>
                </wp:inline>
              </w:drawing>
            </w:r>
          </w:p>
          <w:p w14:paraId="2A5D7CDF" w14:textId="77777777" w:rsidR="00702E83" w:rsidRPr="00AB7BF0" w:rsidRDefault="00702E83" w:rsidP="001B4C6A">
            <w:pPr>
              <w:widowControl w:val="0"/>
              <w:spacing w:line="276" w:lineRule="auto"/>
              <w:jc w:val="both"/>
            </w:pPr>
            <w:r w:rsidRPr="00AB7BF0">
              <w:t xml:space="preserve">a. </w:t>
            </w:r>
          </w:p>
          <w:p w14:paraId="5F8C4190" w14:textId="77777777" w:rsidR="00702E83" w:rsidRPr="00AB7BF0" w:rsidRDefault="00702E83" w:rsidP="001B4C6A">
            <w:pPr>
              <w:widowControl w:val="0"/>
              <w:spacing w:line="276" w:lineRule="auto"/>
              <w:jc w:val="both"/>
            </w:pPr>
            <w:r w:rsidRPr="00AB7BF0">
              <w:t xml:space="preserve">Vì tam giác </w:t>
            </w:r>
            <w:r w:rsidRPr="00AB7BF0">
              <w:rPr>
                <w:position w:val="-6"/>
              </w:rPr>
              <w:object w:dxaOrig="560" w:dyaOrig="279" w14:anchorId="12568BCA">
                <v:shape id="_x0000_i1090" type="#_x0000_t75" style="width:28.45pt;height:13.4pt" o:ole="">
                  <v:imagedata r:id="rId129" o:title=""/>
                </v:shape>
                <o:OLEObject Type="Embed" ProgID="Equation.DSMT4" ShapeID="_x0000_i1090" DrawAspect="Content" ObjectID="_1787205538" r:id="rId130"/>
              </w:object>
            </w:r>
            <w:r w:rsidRPr="00AB7BF0">
              <w:rPr>
                <w:lang w:val="en"/>
              </w:rPr>
              <w:t xml:space="preserve"> </w:t>
            </w:r>
            <w:r w:rsidRPr="00AB7BF0">
              <w:t xml:space="preserve">đều nên các đường trung tuyến </w:t>
            </w:r>
            <w:r w:rsidRPr="00AB7BF0">
              <w:rPr>
                <w:position w:val="-4"/>
              </w:rPr>
              <w:object w:dxaOrig="480" w:dyaOrig="260" w14:anchorId="1D3D9109">
                <v:shape id="_x0000_i1091" type="#_x0000_t75" style="width:24.3pt;height:13.4pt" o:ole="">
                  <v:imagedata r:id="rId105" o:title=""/>
                </v:shape>
                <o:OLEObject Type="Embed" ProgID="Equation.DSMT4" ShapeID="_x0000_i1091" DrawAspect="Content" ObjectID="_1787205539" r:id="rId131"/>
              </w:object>
            </w:r>
            <w:r w:rsidRPr="00AB7BF0">
              <w:t xml:space="preserve">, </w:t>
            </w:r>
            <w:r w:rsidRPr="00AB7BF0">
              <w:rPr>
                <w:position w:val="-6"/>
              </w:rPr>
              <w:object w:dxaOrig="420" w:dyaOrig="279" w14:anchorId="5DF1D924">
                <v:shape id="_x0000_i1092" type="#_x0000_t75" style="width:20.95pt;height:13.4pt" o:ole="">
                  <v:imagedata r:id="rId107" o:title=""/>
                </v:shape>
                <o:OLEObject Type="Embed" ProgID="Equation.DSMT4" ShapeID="_x0000_i1092" DrawAspect="Content" ObjectID="_1787205540" r:id="rId132"/>
              </w:object>
            </w:r>
            <w:r w:rsidRPr="00AB7BF0">
              <w:t xml:space="preserve">, </w:t>
            </w:r>
            <w:r w:rsidRPr="00AB7BF0">
              <w:rPr>
                <w:position w:val="-6"/>
              </w:rPr>
              <w:object w:dxaOrig="380" w:dyaOrig="279" w14:anchorId="22240FE0">
                <v:shape id="_x0000_i1093" type="#_x0000_t75" style="width:19.25pt;height:13.4pt" o:ole="">
                  <v:imagedata r:id="rId109" o:title=""/>
                </v:shape>
                <o:OLEObject Type="Embed" ProgID="Equation.DSMT4" ShapeID="_x0000_i1093" DrawAspect="Content" ObjectID="_1787205541" r:id="rId133"/>
              </w:object>
            </w:r>
            <w:r w:rsidRPr="00AB7BF0">
              <w:rPr>
                <w:lang w:val="vi-VN"/>
              </w:rPr>
              <w:t xml:space="preserve"> có là các đường trung trực, các đường phân giác của tam giác </w:t>
            </w:r>
            <w:r w:rsidRPr="00AB7BF0">
              <w:rPr>
                <w:position w:val="-6"/>
              </w:rPr>
              <w:object w:dxaOrig="680" w:dyaOrig="279" w14:anchorId="5C81B706">
                <v:shape id="_x0000_i1094" type="#_x0000_t75" style="width:34.35pt;height:13.4pt" o:ole="">
                  <v:imagedata r:id="rId134" o:title=""/>
                </v:shape>
                <o:OLEObject Type="Embed" ProgID="Equation.DSMT4" ShapeID="_x0000_i1094" DrawAspect="Content" ObjectID="_1787205542" r:id="rId135"/>
              </w:object>
            </w:r>
            <w:r w:rsidRPr="00AB7BF0">
              <w:t xml:space="preserve"> (Trong tam giác đều các đường trung tuyến xuất phát từ một đỉnh đồng thời là đường trung trực, đường phân giác).</w:t>
            </w:r>
          </w:p>
          <w:p w14:paraId="22BC2740" w14:textId="77777777" w:rsidR="00702E83" w:rsidRPr="00AB7BF0" w:rsidRDefault="00702E83" w:rsidP="001B4C6A">
            <w:pPr>
              <w:widowControl w:val="0"/>
              <w:spacing w:line="276" w:lineRule="auto"/>
              <w:jc w:val="both"/>
            </w:pPr>
            <w:r w:rsidRPr="00AB7BF0">
              <w:t xml:space="preserve">b. </w:t>
            </w:r>
          </w:p>
          <w:p w14:paraId="273A9858" w14:textId="77777777" w:rsidR="00702E83" w:rsidRPr="00AB7BF0" w:rsidRDefault="00702E83" w:rsidP="001B4C6A">
            <w:pPr>
              <w:widowControl w:val="0"/>
              <w:spacing w:line="276" w:lineRule="auto"/>
              <w:jc w:val="both"/>
            </w:pPr>
            <w:r w:rsidRPr="00AB7BF0">
              <w:t xml:space="preserve">+ Ta có </w:t>
            </w:r>
            <w:r w:rsidRPr="00AB7BF0">
              <w:rPr>
                <w:position w:val="-6"/>
              </w:rPr>
              <w:object w:dxaOrig="240" w:dyaOrig="279" w14:anchorId="77575949">
                <v:shape id="_x0000_i1095" type="#_x0000_t75" style="width:13.4pt;height:13.4pt" o:ole="">
                  <v:imagedata r:id="rId136" o:title=""/>
                </v:shape>
                <o:OLEObject Type="Embed" ProgID="Equation.DSMT4" ShapeID="_x0000_i1095" DrawAspect="Content" ObjectID="_1787205543" r:id="rId137"/>
              </w:object>
            </w:r>
            <w:r w:rsidRPr="00AB7BF0">
              <w:rPr>
                <w:lang w:val="vi-VN"/>
              </w:rPr>
              <w:t xml:space="preserve"> </w:t>
            </w:r>
            <w:r w:rsidRPr="00AB7BF0">
              <w:t xml:space="preserve">là giao điểm ba đường trung trực </w:t>
            </w:r>
            <w:r w:rsidRPr="00AB7BF0">
              <w:rPr>
                <w:position w:val="-4"/>
              </w:rPr>
              <w:object w:dxaOrig="480" w:dyaOrig="260" w14:anchorId="6D094C3D">
                <v:shape id="_x0000_i1096" type="#_x0000_t75" style="width:24.3pt;height:13.4pt" o:ole="">
                  <v:imagedata r:id="rId105" o:title=""/>
                </v:shape>
                <o:OLEObject Type="Embed" ProgID="Equation.DSMT4" ShapeID="_x0000_i1096" DrawAspect="Content" ObjectID="_1787205544" r:id="rId138"/>
              </w:object>
            </w:r>
            <w:r w:rsidRPr="00AB7BF0">
              <w:t xml:space="preserve">, </w:t>
            </w:r>
            <w:r w:rsidRPr="00AB7BF0">
              <w:rPr>
                <w:position w:val="-6"/>
              </w:rPr>
              <w:object w:dxaOrig="420" w:dyaOrig="279" w14:anchorId="18BEB0C8">
                <v:shape id="_x0000_i1097" type="#_x0000_t75" style="width:20.95pt;height:13.4pt" o:ole="">
                  <v:imagedata r:id="rId107" o:title=""/>
                </v:shape>
                <o:OLEObject Type="Embed" ProgID="Equation.DSMT4" ShapeID="_x0000_i1097" DrawAspect="Content" ObjectID="_1787205545" r:id="rId139"/>
              </w:object>
            </w:r>
            <w:r w:rsidRPr="00AB7BF0">
              <w:t xml:space="preserve">, </w:t>
            </w:r>
            <w:r w:rsidRPr="00AB7BF0">
              <w:rPr>
                <w:position w:val="-6"/>
              </w:rPr>
              <w:object w:dxaOrig="380" w:dyaOrig="279" w14:anchorId="66909C6E">
                <v:shape id="_x0000_i1098" type="#_x0000_t75" style="width:19.25pt;height:13.4pt" o:ole="">
                  <v:imagedata r:id="rId109" o:title=""/>
                </v:shape>
                <o:OLEObject Type="Embed" ProgID="Equation.DSMT4" ShapeID="_x0000_i1098" DrawAspect="Content" ObjectID="_1787205546" r:id="rId140"/>
              </w:object>
            </w:r>
            <w:r w:rsidRPr="00AB7BF0">
              <w:t xml:space="preserve"> nên </w:t>
            </w:r>
            <w:r w:rsidRPr="00AB7BF0">
              <w:rPr>
                <w:position w:val="-6"/>
              </w:rPr>
              <w:object w:dxaOrig="240" w:dyaOrig="279" w14:anchorId="54CE1581">
                <v:shape id="_x0000_i1099" type="#_x0000_t75" style="width:13.4pt;height:13.4pt" o:ole="">
                  <v:imagedata r:id="rId141" o:title=""/>
                </v:shape>
                <o:OLEObject Type="Embed" ProgID="Equation.DSMT4" ShapeID="_x0000_i1099" DrawAspect="Content" ObjectID="_1787205547" r:id="rId142"/>
              </w:object>
            </w:r>
            <w:r w:rsidRPr="00AB7BF0">
              <w:t xml:space="preserve"> </w:t>
            </w:r>
            <w:r w:rsidRPr="00AB7BF0">
              <w:rPr>
                <w:lang w:val="vi-VN"/>
              </w:rPr>
              <w:t>là tâm của đường tròn ngoại tiếp</w:t>
            </w:r>
            <w:r w:rsidRPr="00AB7BF0">
              <w:t xml:space="preserve"> </w:t>
            </w:r>
            <w:r w:rsidRPr="00AB7BF0">
              <w:rPr>
                <w:lang w:val="vi-VN"/>
              </w:rPr>
              <w:t xml:space="preserve">tam giác </w:t>
            </w:r>
            <w:r w:rsidRPr="00AB7BF0">
              <w:rPr>
                <w:position w:val="-6"/>
              </w:rPr>
              <w:object w:dxaOrig="560" w:dyaOrig="279" w14:anchorId="011BE523">
                <v:shape id="_x0000_i1100" type="#_x0000_t75" style="width:28.45pt;height:13.4pt" o:ole="">
                  <v:imagedata r:id="rId143" o:title=""/>
                </v:shape>
                <o:OLEObject Type="Embed" ProgID="Equation.DSMT4" ShapeID="_x0000_i1100" DrawAspect="Content" ObjectID="_1787205548" r:id="rId144"/>
              </w:object>
            </w:r>
            <w:r w:rsidRPr="00AB7BF0">
              <w:t>.</w:t>
            </w:r>
          </w:p>
          <w:p w14:paraId="0DF3367F" w14:textId="77777777" w:rsidR="00702E83" w:rsidRPr="00AB7BF0" w:rsidRDefault="00702E83" w:rsidP="001B4C6A">
            <w:pPr>
              <w:widowControl w:val="0"/>
              <w:spacing w:line="276" w:lineRule="auto"/>
              <w:jc w:val="both"/>
            </w:pPr>
            <w:r w:rsidRPr="00AB7BF0">
              <w:t xml:space="preserve">+ Ta có </w:t>
            </w:r>
            <w:r w:rsidRPr="00AB7BF0">
              <w:rPr>
                <w:position w:val="-6"/>
              </w:rPr>
              <w:object w:dxaOrig="240" w:dyaOrig="279" w14:anchorId="26321914">
                <v:shape id="_x0000_i1101" type="#_x0000_t75" style="width:13.4pt;height:13.4pt" o:ole="">
                  <v:imagedata r:id="rId145" o:title=""/>
                </v:shape>
                <o:OLEObject Type="Embed" ProgID="Equation.DSMT4" ShapeID="_x0000_i1101" DrawAspect="Content" ObjectID="_1787205549" r:id="rId146"/>
              </w:object>
            </w:r>
            <w:r w:rsidRPr="00AB7BF0">
              <w:rPr>
                <w:lang w:val="vi-VN"/>
              </w:rPr>
              <w:t xml:space="preserve"> </w:t>
            </w:r>
            <w:r w:rsidRPr="00AB7BF0">
              <w:t xml:space="preserve">là giao điểm ba đường phân giác </w:t>
            </w:r>
            <w:r w:rsidRPr="00AB7BF0">
              <w:rPr>
                <w:position w:val="-4"/>
              </w:rPr>
              <w:object w:dxaOrig="480" w:dyaOrig="260" w14:anchorId="6AF8D1EE">
                <v:shape id="_x0000_i1102" type="#_x0000_t75" style="width:24.3pt;height:13.4pt" o:ole="">
                  <v:imagedata r:id="rId105" o:title=""/>
                </v:shape>
                <o:OLEObject Type="Embed" ProgID="Equation.DSMT4" ShapeID="_x0000_i1102" DrawAspect="Content" ObjectID="_1787205550" r:id="rId147"/>
              </w:object>
            </w:r>
            <w:r w:rsidRPr="00AB7BF0">
              <w:t xml:space="preserve">, </w:t>
            </w:r>
            <w:r w:rsidRPr="00AB7BF0">
              <w:rPr>
                <w:position w:val="-6"/>
              </w:rPr>
              <w:object w:dxaOrig="420" w:dyaOrig="279" w14:anchorId="669A8F9B">
                <v:shape id="_x0000_i1103" type="#_x0000_t75" style="width:20.95pt;height:13.4pt" o:ole="">
                  <v:imagedata r:id="rId107" o:title=""/>
                </v:shape>
                <o:OLEObject Type="Embed" ProgID="Equation.DSMT4" ShapeID="_x0000_i1103" DrawAspect="Content" ObjectID="_1787205551" r:id="rId148"/>
              </w:object>
            </w:r>
            <w:r w:rsidRPr="00AB7BF0">
              <w:t xml:space="preserve">, </w:t>
            </w:r>
            <w:r w:rsidRPr="00AB7BF0">
              <w:rPr>
                <w:position w:val="-6"/>
              </w:rPr>
              <w:object w:dxaOrig="380" w:dyaOrig="279" w14:anchorId="5284245E">
                <v:shape id="_x0000_i1104" type="#_x0000_t75" style="width:19.25pt;height:13.4pt" o:ole="">
                  <v:imagedata r:id="rId109" o:title=""/>
                </v:shape>
                <o:OLEObject Type="Embed" ProgID="Equation.DSMT4" ShapeID="_x0000_i1104" DrawAspect="Content" ObjectID="_1787205552" r:id="rId149"/>
              </w:object>
            </w:r>
            <w:r w:rsidRPr="00AB7BF0">
              <w:t xml:space="preserve"> nên </w:t>
            </w:r>
            <w:r w:rsidRPr="00AB7BF0">
              <w:rPr>
                <w:position w:val="-6"/>
              </w:rPr>
              <w:object w:dxaOrig="240" w:dyaOrig="279" w14:anchorId="32741C0A">
                <v:shape id="_x0000_i1105" type="#_x0000_t75" style="width:13.4pt;height:13.4pt" o:ole="">
                  <v:imagedata r:id="rId150" o:title=""/>
                </v:shape>
                <o:OLEObject Type="Embed" ProgID="Equation.DSMT4" ShapeID="_x0000_i1105" DrawAspect="Content" ObjectID="_1787205553" r:id="rId151"/>
              </w:object>
            </w:r>
            <w:r w:rsidRPr="00AB7BF0">
              <w:t xml:space="preserve"> </w:t>
            </w:r>
            <w:r w:rsidRPr="00AB7BF0">
              <w:rPr>
                <w:lang w:val="vi-VN"/>
              </w:rPr>
              <w:t>là tâm của đường tròn n</w:t>
            </w:r>
            <w:r w:rsidRPr="00AB7BF0">
              <w:t>ộ</w:t>
            </w:r>
            <w:r w:rsidRPr="00AB7BF0">
              <w:rPr>
                <w:lang w:val="vi-VN"/>
              </w:rPr>
              <w:t>i tiếp</w:t>
            </w:r>
            <w:r w:rsidRPr="00AB7BF0">
              <w:t xml:space="preserve"> </w:t>
            </w:r>
            <w:r w:rsidRPr="00AB7BF0">
              <w:rPr>
                <w:lang w:val="vi-VN"/>
              </w:rPr>
              <w:t xml:space="preserve">tam giác </w:t>
            </w:r>
            <w:r w:rsidRPr="00AB7BF0">
              <w:rPr>
                <w:position w:val="-6"/>
              </w:rPr>
              <w:object w:dxaOrig="560" w:dyaOrig="279" w14:anchorId="2B648912">
                <v:shape id="_x0000_i1106" type="#_x0000_t75" style="width:28.45pt;height:13.4pt" o:ole="">
                  <v:imagedata r:id="rId152" o:title=""/>
                </v:shape>
                <o:OLEObject Type="Embed" ProgID="Equation.DSMT4" ShapeID="_x0000_i1106" DrawAspect="Content" ObjectID="_1787205554" r:id="rId153"/>
              </w:object>
            </w:r>
            <w:r w:rsidRPr="00AB7BF0">
              <w:t>.</w:t>
            </w:r>
          </w:p>
          <w:p w14:paraId="467E6766" w14:textId="77777777" w:rsidR="00702E83" w:rsidRPr="00AB7BF0" w:rsidRDefault="00702E83" w:rsidP="001B4C6A">
            <w:pPr>
              <w:widowControl w:val="0"/>
              <w:spacing w:line="276" w:lineRule="auto"/>
              <w:jc w:val="both"/>
              <w:rPr>
                <w:lang w:val="vi-VN"/>
              </w:rPr>
            </w:pPr>
            <w:r w:rsidRPr="00AB7BF0">
              <w:rPr>
                <w:lang w:val="vi-VN"/>
              </w:rPr>
              <w:t xml:space="preserve">c. Tính </w:t>
            </w:r>
            <w:r w:rsidRPr="00AB7BF0">
              <w:rPr>
                <w:position w:val="-4"/>
              </w:rPr>
              <w:object w:dxaOrig="480" w:dyaOrig="260" w14:anchorId="4AEB3E6C">
                <v:shape id="_x0000_i1107" type="#_x0000_t75" style="width:24.3pt;height:13.4pt" o:ole="">
                  <v:imagedata r:id="rId122" o:title=""/>
                </v:shape>
                <o:OLEObject Type="Embed" ProgID="Equation.DSMT4" ShapeID="_x0000_i1107" DrawAspect="Content" ObjectID="_1787205555" r:id="rId154"/>
              </w:object>
            </w:r>
            <w:r w:rsidRPr="00AB7BF0">
              <w:rPr>
                <w:lang w:val="fr-FR"/>
              </w:rPr>
              <w:t xml:space="preserve">, </w:t>
            </w:r>
            <w:r w:rsidRPr="00AB7BF0">
              <w:rPr>
                <w:position w:val="-6"/>
              </w:rPr>
              <w:object w:dxaOrig="480" w:dyaOrig="279" w14:anchorId="3DC688A1">
                <v:shape id="_x0000_i1108" type="#_x0000_t75" style="width:23.45pt;height:13.4pt" o:ole="">
                  <v:imagedata r:id="rId124" o:title=""/>
                </v:shape>
                <o:OLEObject Type="Embed" ProgID="Equation.DSMT4" ShapeID="_x0000_i1108" DrawAspect="Content" ObjectID="_1787205556" r:id="rId155"/>
              </w:object>
            </w:r>
            <w:r w:rsidRPr="00AB7BF0">
              <w:rPr>
                <w:lang w:val="vi-VN"/>
              </w:rPr>
              <w:t xml:space="preserve"> và </w:t>
            </w:r>
            <w:r w:rsidRPr="00AB7BF0">
              <w:rPr>
                <w:position w:val="-6"/>
              </w:rPr>
              <w:object w:dxaOrig="380" w:dyaOrig="279" w14:anchorId="047468B3">
                <v:shape id="_x0000_i1109" type="#_x0000_t75" style="width:19.25pt;height:13.4pt" o:ole="">
                  <v:imagedata r:id="rId156" o:title=""/>
                </v:shape>
                <o:OLEObject Type="Embed" ProgID="Equation.DSMT4" ShapeID="_x0000_i1109" DrawAspect="Content" ObjectID="_1787205557" r:id="rId157"/>
              </w:object>
            </w:r>
            <w:r w:rsidRPr="00AB7BF0">
              <w:rPr>
                <w:lang w:val="vi-VN"/>
              </w:rPr>
              <w:t>.</w:t>
            </w:r>
          </w:p>
          <w:p w14:paraId="7A5195E8" w14:textId="77777777" w:rsidR="00702E83" w:rsidRPr="00AB7BF0" w:rsidRDefault="00702E83" w:rsidP="001B4C6A">
            <w:pPr>
              <w:widowControl w:val="0"/>
              <w:spacing w:line="276" w:lineRule="auto"/>
              <w:jc w:val="both"/>
              <w:rPr>
                <w:lang w:val="vi-VN"/>
              </w:rPr>
            </w:pPr>
            <w:r w:rsidRPr="00AB7BF0">
              <w:rPr>
                <w:lang w:val="vi-VN"/>
              </w:rPr>
              <w:t xml:space="preserve">Ta có: </w:t>
            </w:r>
            <w:r w:rsidRPr="00AB7BF0">
              <w:rPr>
                <w:position w:val="-24"/>
              </w:rPr>
              <w:object w:dxaOrig="2060" w:dyaOrig="620" w14:anchorId="00E15733">
                <v:shape id="_x0000_i1110" type="#_x0000_t75" style="width:103.8pt;height:31.8pt" o:ole="">
                  <v:imagedata r:id="rId158" o:title=""/>
                </v:shape>
                <o:OLEObject Type="Embed" ProgID="Equation.DSMT4" ShapeID="_x0000_i1110" DrawAspect="Content" ObjectID="_1787205558" r:id="rId159"/>
              </w:object>
            </w:r>
            <w:r w:rsidRPr="00AB7BF0">
              <w:rPr>
                <w:lang w:val="vi-VN"/>
              </w:rPr>
              <w:t xml:space="preserve"> (Vì </w:t>
            </w:r>
            <w:r w:rsidRPr="00AB7BF0">
              <w:rPr>
                <w:position w:val="-4"/>
              </w:rPr>
              <w:object w:dxaOrig="320" w:dyaOrig="260" w14:anchorId="5FDAED88">
                <v:shape id="_x0000_i1111" type="#_x0000_t75" style="width:16.75pt;height:13.4pt" o:ole="">
                  <v:imagedata r:id="rId160" o:title=""/>
                </v:shape>
                <o:OLEObject Type="Embed" ProgID="Equation.DSMT4" ShapeID="_x0000_i1111" DrawAspect="Content" ObjectID="_1787205559" r:id="rId161"/>
              </w:object>
            </w:r>
            <w:r w:rsidRPr="00AB7BF0">
              <w:rPr>
                <w:lang w:val="vi-VN"/>
              </w:rPr>
              <w:t xml:space="preserve"> là trung điểm </w:t>
            </w:r>
            <w:r w:rsidRPr="00AB7BF0">
              <w:rPr>
                <w:position w:val="-6"/>
              </w:rPr>
              <w:object w:dxaOrig="400" w:dyaOrig="279" w14:anchorId="6CD7687A">
                <v:shape id="_x0000_i1112" type="#_x0000_t75" style="width:20.1pt;height:13.4pt" o:ole="">
                  <v:imagedata r:id="rId162" o:title=""/>
                </v:shape>
                <o:OLEObject Type="Embed" ProgID="Equation.DSMT4" ShapeID="_x0000_i1112" DrawAspect="Content" ObjectID="_1787205560" r:id="rId163"/>
              </w:object>
            </w:r>
            <w:r w:rsidRPr="00AB7BF0">
              <w:rPr>
                <w:lang w:val="vi-VN"/>
              </w:rPr>
              <w:t>).</w:t>
            </w:r>
          </w:p>
          <w:p w14:paraId="26F0EE07" w14:textId="77777777" w:rsidR="00702E83" w:rsidRPr="00AB7BF0" w:rsidRDefault="00702E83" w:rsidP="001B4C6A">
            <w:pPr>
              <w:widowControl w:val="0"/>
              <w:spacing w:line="276" w:lineRule="auto"/>
              <w:jc w:val="both"/>
              <w:rPr>
                <w:lang w:val="vi-VN"/>
              </w:rPr>
            </w:pPr>
            <w:r w:rsidRPr="00AB7BF0">
              <w:rPr>
                <w:lang w:val="vi-VN"/>
              </w:rPr>
              <w:t xml:space="preserve">Xét </w:t>
            </w:r>
            <w:r w:rsidRPr="00AB7BF0">
              <w:rPr>
                <w:position w:val="-4"/>
              </w:rPr>
              <w:object w:dxaOrig="720" w:dyaOrig="260" w14:anchorId="1ECFEF1B">
                <v:shape id="_x0000_i1113" type="#_x0000_t75" style="width:36pt;height:13.4pt" o:ole="">
                  <v:imagedata r:id="rId164" o:title=""/>
                </v:shape>
                <o:OLEObject Type="Embed" ProgID="Equation.DSMT4" ShapeID="_x0000_i1113" DrawAspect="Content" ObjectID="_1787205561" r:id="rId165"/>
              </w:object>
            </w:r>
            <w:r w:rsidRPr="00AB7BF0">
              <w:rPr>
                <w:lang w:val="vi-VN"/>
              </w:rPr>
              <w:t xml:space="preserve"> vuông tại </w:t>
            </w:r>
            <w:r w:rsidRPr="00AB7BF0">
              <w:rPr>
                <w:position w:val="-4"/>
              </w:rPr>
              <w:object w:dxaOrig="320" w:dyaOrig="260" w14:anchorId="2A14B01C">
                <v:shape id="_x0000_i1114" type="#_x0000_t75" style="width:16.75pt;height:13.4pt" o:ole="">
                  <v:imagedata r:id="rId166" o:title=""/>
                </v:shape>
                <o:OLEObject Type="Embed" ProgID="Equation.DSMT4" ShapeID="_x0000_i1114" DrawAspect="Content" ObjectID="_1787205562" r:id="rId167"/>
              </w:object>
            </w:r>
            <w:r w:rsidRPr="00AB7BF0">
              <w:rPr>
                <w:lang w:val="vi-VN"/>
              </w:rPr>
              <w:t xml:space="preserve"> ta có: </w:t>
            </w:r>
          </w:p>
          <w:p w14:paraId="03E8490E" w14:textId="77777777" w:rsidR="00702E83" w:rsidRPr="00AB7BF0" w:rsidRDefault="00702E83" w:rsidP="001B4C6A">
            <w:pPr>
              <w:widowControl w:val="0"/>
              <w:spacing w:line="276" w:lineRule="auto"/>
              <w:jc w:val="both"/>
            </w:pPr>
            <w:r w:rsidRPr="00AB7BF0">
              <w:rPr>
                <w:position w:val="-6"/>
              </w:rPr>
              <w:object w:dxaOrig="1980" w:dyaOrig="380" w14:anchorId="76B4D8B7">
                <v:shape id="_x0000_i1115" type="#_x0000_t75" style="width:99.65pt;height:19.25pt" o:ole="">
                  <v:imagedata r:id="rId168" o:title=""/>
                </v:shape>
                <o:OLEObject Type="Embed" ProgID="Equation.DSMT4" ShapeID="_x0000_i1115" DrawAspect="Content" ObjectID="_1787205563" r:id="rId169"/>
              </w:object>
            </w:r>
            <w:r w:rsidRPr="00AB7BF0">
              <w:t>(theo Định lý Pythagore)</w:t>
            </w:r>
          </w:p>
          <w:p w14:paraId="01474EA5" w14:textId="77777777" w:rsidR="00702E83" w:rsidRPr="00AB7BF0" w:rsidRDefault="00702E83" w:rsidP="001B4C6A">
            <w:pPr>
              <w:widowControl w:val="0"/>
              <w:spacing w:line="276" w:lineRule="auto"/>
              <w:jc w:val="both"/>
            </w:pPr>
            <w:r w:rsidRPr="00AB7BF0">
              <w:rPr>
                <w:position w:val="-30"/>
              </w:rPr>
              <w:object w:dxaOrig="3200" w:dyaOrig="800" w14:anchorId="12EAEDAD">
                <v:shape id="_x0000_i1116" type="#_x0000_t75" style="width:161.6pt;height:40.2pt" o:ole="">
                  <v:imagedata r:id="rId170" o:title=""/>
                </v:shape>
                <o:OLEObject Type="Embed" ProgID="Equation.DSMT4" ShapeID="_x0000_i1116" DrawAspect="Content" ObjectID="_1787205564" r:id="rId171"/>
              </w:object>
            </w:r>
          </w:p>
          <w:p w14:paraId="27A0B808" w14:textId="77777777" w:rsidR="00702E83" w:rsidRPr="00AB7BF0" w:rsidRDefault="00702E83" w:rsidP="001B4C6A">
            <w:pPr>
              <w:widowControl w:val="0"/>
              <w:spacing w:line="276" w:lineRule="auto"/>
              <w:jc w:val="both"/>
            </w:pPr>
            <w:r w:rsidRPr="00AB7BF0">
              <w:t xml:space="preserve">Ta có: </w:t>
            </w:r>
            <w:r w:rsidRPr="00AB7BF0">
              <w:rPr>
                <w:position w:val="-24"/>
              </w:rPr>
              <w:object w:dxaOrig="2920" w:dyaOrig="680" w14:anchorId="59ACCFCD">
                <v:shape id="_x0000_i1117" type="#_x0000_t75" style="width:145.65pt;height:34.35pt" o:ole="">
                  <v:imagedata r:id="rId172" o:title=""/>
                </v:shape>
                <o:OLEObject Type="Embed" ProgID="Equation.DSMT4" ShapeID="_x0000_i1117" DrawAspect="Content" ObjectID="_1787205565" r:id="rId173"/>
              </w:object>
            </w:r>
          </w:p>
          <w:p w14:paraId="5BC0C533" w14:textId="77777777" w:rsidR="00702E83" w:rsidRPr="00AB7BF0" w:rsidRDefault="00702E83" w:rsidP="001B4C6A">
            <w:pPr>
              <w:widowControl w:val="0"/>
              <w:spacing w:line="276" w:lineRule="auto"/>
              <w:jc w:val="both"/>
              <w:rPr>
                <w:lang w:val="vi-VN"/>
              </w:rPr>
            </w:pPr>
            <w:r w:rsidRPr="00AB7BF0">
              <w:rPr>
                <w:position w:val="-24"/>
              </w:rPr>
              <w:object w:dxaOrig="2940" w:dyaOrig="680" w14:anchorId="55ACD007">
                <v:shape id="_x0000_i1118" type="#_x0000_t75" style="width:147.35pt;height:34.35pt" o:ole="">
                  <v:imagedata r:id="rId174" o:title=""/>
                </v:shape>
                <o:OLEObject Type="Embed" ProgID="Equation.DSMT4" ShapeID="_x0000_i1118" DrawAspect="Content" ObjectID="_1787205566" r:id="rId175"/>
              </w:object>
            </w:r>
            <w:r w:rsidRPr="00AB7BF0">
              <w:t xml:space="preserve"> (Theo tính chất đường trung tuyến trong tam giác)</w:t>
            </w:r>
          </w:p>
          <w:p w14:paraId="0D5A2702" w14:textId="77777777" w:rsidR="00702E83" w:rsidRPr="00AB7BF0" w:rsidRDefault="00702E83" w:rsidP="001B4C6A">
            <w:pPr>
              <w:widowControl w:val="0"/>
              <w:spacing w:line="276" w:lineRule="auto"/>
              <w:jc w:val="both"/>
              <w:rPr>
                <w:b/>
                <w:bCs/>
                <w:lang w:val="vi-VN"/>
              </w:rPr>
            </w:pPr>
            <w:r w:rsidRPr="00AB7BF0">
              <w:rPr>
                <w:b/>
                <w:bCs/>
                <w:lang w:val="vi-VN"/>
              </w:rPr>
              <w:t xml:space="preserve">Nhận xét: </w:t>
            </w:r>
          </w:p>
          <w:p w14:paraId="5697420E" w14:textId="77777777" w:rsidR="00702E83" w:rsidRPr="00AB7BF0" w:rsidRDefault="00702E83" w:rsidP="001B4C6A">
            <w:pPr>
              <w:widowControl w:val="0"/>
              <w:spacing w:line="276" w:lineRule="auto"/>
              <w:jc w:val="both"/>
              <w:rPr>
                <w:lang w:val="vi-VN"/>
              </w:rPr>
            </w:pPr>
            <w:r w:rsidRPr="00AB7BF0">
              <w:rPr>
                <w:lang w:val="vi-VN"/>
              </w:rPr>
              <w:t>- Trong một tam giác đều:</w:t>
            </w:r>
          </w:p>
          <w:p w14:paraId="03CDF41F" w14:textId="77777777" w:rsidR="00702E83" w:rsidRPr="00AB7BF0" w:rsidRDefault="00702E83" w:rsidP="001B4C6A">
            <w:pPr>
              <w:widowControl w:val="0"/>
              <w:spacing w:line="276" w:lineRule="auto"/>
              <w:jc w:val="both"/>
              <w:rPr>
                <w:lang w:val="vi-VN"/>
              </w:rPr>
            </w:pPr>
            <w:r w:rsidRPr="00AB7BF0">
              <w:rPr>
                <w:lang w:val="vi-VN"/>
              </w:rPr>
              <w:t>+  Trọng tâm của tam giác đều đồng thời là tâm của đường tròn nội tiếp, tâm đường tròn ngoại tiếp tam giác đó.</w:t>
            </w:r>
          </w:p>
          <w:p w14:paraId="0F1B055C" w14:textId="77777777" w:rsidR="00702E83" w:rsidRPr="00AB7BF0" w:rsidRDefault="00702E83" w:rsidP="001B4C6A">
            <w:pPr>
              <w:widowControl w:val="0"/>
              <w:spacing w:line="276" w:lineRule="auto"/>
              <w:jc w:val="both"/>
              <w:rPr>
                <w:lang w:val="vi-VN"/>
              </w:rPr>
            </w:pPr>
            <w:r w:rsidRPr="00AB7BF0">
              <w:rPr>
                <w:lang w:val="vi-VN"/>
              </w:rPr>
              <w:t>+  Bán kính đường tròn nội tiếp bằng khoảng cách từ giao điểm ba đường phân giác đến mỗi cạnh của tam giác đó.</w:t>
            </w:r>
          </w:p>
          <w:p w14:paraId="1AA94176" w14:textId="77777777" w:rsidR="00702E83" w:rsidRPr="00AB7BF0" w:rsidRDefault="00702E83" w:rsidP="001B4C6A">
            <w:pPr>
              <w:widowControl w:val="0"/>
              <w:spacing w:line="276" w:lineRule="auto"/>
              <w:jc w:val="both"/>
              <w:rPr>
                <w:lang w:val="en"/>
              </w:rPr>
            </w:pPr>
            <w:r w:rsidRPr="00AB7BF0">
              <w:rPr>
                <w:lang w:val="en"/>
              </w:rPr>
              <w:t>- Tam giác đều cạnh a có:</w:t>
            </w:r>
          </w:p>
          <w:p w14:paraId="6A4117B1" w14:textId="77777777" w:rsidR="00702E83" w:rsidRPr="00AB7BF0" w:rsidRDefault="00702E83" w:rsidP="001B4C6A">
            <w:pPr>
              <w:widowControl w:val="0"/>
              <w:spacing w:line="276" w:lineRule="auto"/>
              <w:jc w:val="both"/>
              <w:rPr>
                <w:lang w:val="en"/>
              </w:rPr>
            </w:pPr>
            <w:r w:rsidRPr="00AB7BF0">
              <w:rPr>
                <w:lang w:val="en"/>
              </w:rPr>
              <w:t xml:space="preserve">+ Bán kính đường tròn ngoại tiếp: </w:t>
            </w:r>
            <w:r w:rsidRPr="00AB7BF0">
              <w:rPr>
                <w:position w:val="-24"/>
              </w:rPr>
              <w:object w:dxaOrig="940" w:dyaOrig="680" w14:anchorId="61B56D3D">
                <v:shape id="_x0000_i1119" type="#_x0000_t75" style="width:46.9pt;height:34.35pt" o:ole="">
                  <v:imagedata r:id="rId176" o:title=""/>
                </v:shape>
                <o:OLEObject Type="Embed" ProgID="Equation.DSMT4" ShapeID="_x0000_i1119" DrawAspect="Content" ObjectID="_1787205567" r:id="rId177"/>
              </w:object>
            </w:r>
          </w:p>
          <w:p w14:paraId="5E36DA9C" w14:textId="77777777" w:rsidR="00702E83" w:rsidRPr="00AB7BF0" w:rsidRDefault="00702E83" w:rsidP="001B4C6A">
            <w:pPr>
              <w:widowControl w:val="0"/>
              <w:spacing w:line="276" w:lineRule="auto"/>
              <w:jc w:val="both"/>
              <w:rPr>
                <w:lang w:val="en"/>
              </w:rPr>
            </w:pPr>
            <w:r w:rsidRPr="00AB7BF0">
              <w:rPr>
                <w:lang w:val="en"/>
              </w:rPr>
              <w:t xml:space="preserve">+ Bán kính đường tròn nội tiếp: </w:t>
            </w:r>
            <w:r w:rsidRPr="00AB7BF0">
              <w:rPr>
                <w:position w:val="-24"/>
              </w:rPr>
              <w:object w:dxaOrig="880" w:dyaOrig="680" w14:anchorId="082CAF0E">
                <v:shape id="_x0000_i1120" type="#_x0000_t75" style="width:44.35pt;height:34.35pt" o:ole="">
                  <v:imagedata r:id="rId178" o:title=""/>
                </v:shape>
                <o:OLEObject Type="Embed" ProgID="Equation.DSMT4" ShapeID="_x0000_i1120" DrawAspect="Content" ObjectID="_1787205568" r:id="rId179"/>
              </w:object>
            </w:r>
            <w:r w:rsidRPr="00AB7BF0">
              <w:rPr>
                <w:lang w:val="en"/>
              </w:rPr>
              <w:t>.</w:t>
            </w:r>
          </w:p>
        </w:tc>
      </w:tr>
      <w:tr w:rsidR="00AB7BF0" w:rsidRPr="00AB7BF0" w14:paraId="1EEBADCF" w14:textId="77777777" w:rsidTr="007D046F">
        <w:tc>
          <w:tcPr>
            <w:tcW w:w="4820" w:type="dxa"/>
            <w:shd w:val="clear" w:color="auto" w:fill="auto"/>
          </w:tcPr>
          <w:p w14:paraId="7658CA37" w14:textId="77777777" w:rsidR="001159B2" w:rsidRPr="00AB7BF0" w:rsidRDefault="001159B2" w:rsidP="00440CE7">
            <w:pPr>
              <w:widowControl w:val="0"/>
              <w:spacing w:line="276" w:lineRule="auto"/>
              <w:jc w:val="both"/>
            </w:pPr>
            <w:r w:rsidRPr="00AB7BF0">
              <w:rPr>
                <w:b/>
              </w:rPr>
              <w:lastRenderedPageBreak/>
              <w:t>* GV giao nhiệm vụ học tập</w:t>
            </w:r>
          </w:p>
          <w:p w14:paraId="4752988A" w14:textId="77777777" w:rsidR="001159B2" w:rsidRPr="00AB7BF0" w:rsidRDefault="001159B2" w:rsidP="00440CE7">
            <w:pPr>
              <w:widowControl w:val="0"/>
              <w:spacing w:line="276" w:lineRule="auto"/>
              <w:jc w:val="both"/>
            </w:pPr>
            <w:r w:rsidRPr="00AB7BF0">
              <w:t>- GV chiếu ví dụ 4 trong sgk/trang 71.</w:t>
            </w:r>
          </w:p>
          <w:p w14:paraId="46B2CA03" w14:textId="77777777" w:rsidR="001159B2" w:rsidRPr="00AB7BF0" w:rsidRDefault="001159B2" w:rsidP="00440CE7">
            <w:pPr>
              <w:widowControl w:val="0"/>
              <w:spacing w:line="276" w:lineRule="auto"/>
              <w:jc w:val="both"/>
            </w:pPr>
            <w:r w:rsidRPr="00AB7BF0">
              <w:t>- GV yêu cầu HS hoạt động cá nhân thực hiện.</w:t>
            </w:r>
          </w:p>
          <w:p w14:paraId="53FCB3CC" w14:textId="77777777" w:rsidR="001159B2" w:rsidRPr="00AB7BF0" w:rsidRDefault="001159B2" w:rsidP="00440CE7">
            <w:pPr>
              <w:widowControl w:val="0"/>
              <w:spacing w:line="276" w:lineRule="auto"/>
              <w:jc w:val="both"/>
            </w:pPr>
            <w:r w:rsidRPr="00AB7BF0">
              <w:rPr>
                <w:b/>
              </w:rPr>
              <w:t>* HS thực hiện nhiệm vụ</w:t>
            </w:r>
          </w:p>
          <w:p w14:paraId="208A89BB" w14:textId="77777777" w:rsidR="001159B2" w:rsidRPr="00AB7BF0" w:rsidRDefault="001159B2" w:rsidP="00440CE7">
            <w:pPr>
              <w:widowControl w:val="0"/>
              <w:spacing w:line="276" w:lineRule="auto"/>
              <w:jc w:val="both"/>
            </w:pPr>
            <w:r w:rsidRPr="00AB7BF0">
              <w:t>- HS hoạt động cá nhân thực hiện nội dung</w:t>
            </w:r>
          </w:p>
          <w:p w14:paraId="7DD27EA1" w14:textId="77777777" w:rsidR="001159B2" w:rsidRPr="00AB7BF0" w:rsidRDefault="001159B2" w:rsidP="00440CE7">
            <w:pPr>
              <w:widowControl w:val="0"/>
              <w:spacing w:line="276" w:lineRule="auto"/>
              <w:jc w:val="both"/>
            </w:pPr>
            <w:r w:rsidRPr="00AB7BF0">
              <w:rPr>
                <w:b/>
              </w:rPr>
              <w:t>* Báo cáo, thảo luận</w:t>
            </w:r>
          </w:p>
          <w:p w14:paraId="0F50F36F" w14:textId="77777777" w:rsidR="001159B2" w:rsidRPr="00AB7BF0" w:rsidRDefault="001159B2" w:rsidP="00440CE7">
            <w:pPr>
              <w:widowControl w:val="0"/>
              <w:spacing w:line="276" w:lineRule="auto"/>
              <w:jc w:val="both"/>
            </w:pPr>
            <w:r w:rsidRPr="00AB7BF0">
              <w:t xml:space="preserve">- HS phát biểu ý kiến của mình. </w:t>
            </w:r>
          </w:p>
          <w:p w14:paraId="2F979010" w14:textId="77777777" w:rsidR="001159B2" w:rsidRPr="00AB7BF0" w:rsidRDefault="001159B2" w:rsidP="00440CE7">
            <w:pPr>
              <w:widowControl w:val="0"/>
              <w:spacing w:line="276" w:lineRule="auto"/>
              <w:jc w:val="both"/>
            </w:pPr>
            <w:r w:rsidRPr="00AB7BF0">
              <w:t>- Hs khác nhận xét, bổ sung.</w:t>
            </w:r>
          </w:p>
          <w:p w14:paraId="647E8C21" w14:textId="77777777" w:rsidR="001159B2" w:rsidRPr="00AB7BF0" w:rsidRDefault="001159B2" w:rsidP="00440CE7">
            <w:pPr>
              <w:widowControl w:val="0"/>
              <w:spacing w:line="276" w:lineRule="auto"/>
              <w:jc w:val="both"/>
            </w:pPr>
            <w:r w:rsidRPr="00AB7BF0">
              <w:rPr>
                <w:b/>
              </w:rPr>
              <w:t>* Kết luận, nhận định</w:t>
            </w:r>
          </w:p>
          <w:p w14:paraId="65D2B16B" w14:textId="77777777" w:rsidR="001159B2" w:rsidRPr="00AB7BF0" w:rsidRDefault="001159B2" w:rsidP="00440CE7">
            <w:pPr>
              <w:widowControl w:val="0"/>
              <w:spacing w:line="276" w:lineRule="auto"/>
              <w:jc w:val="both"/>
              <w:rPr>
                <w:bCs/>
              </w:rPr>
            </w:pPr>
            <w:r w:rsidRPr="00AB7BF0">
              <w:rPr>
                <w:b/>
              </w:rPr>
              <w:t xml:space="preserve">- </w:t>
            </w:r>
            <w:r w:rsidRPr="00AB7BF0">
              <w:rPr>
                <w:bCs/>
              </w:rPr>
              <w:t>Chốt đáp án đúng.</w:t>
            </w:r>
          </w:p>
        </w:tc>
        <w:tc>
          <w:tcPr>
            <w:tcW w:w="4961" w:type="dxa"/>
            <w:shd w:val="clear" w:color="auto" w:fill="auto"/>
          </w:tcPr>
          <w:p w14:paraId="5EED3122" w14:textId="77777777" w:rsidR="001159B2" w:rsidRPr="00AB7BF0" w:rsidRDefault="001159B2" w:rsidP="00440CE7">
            <w:pPr>
              <w:widowControl w:val="0"/>
              <w:spacing w:line="276" w:lineRule="auto"/>
              <w:jc w:val="both"/>
              <w:rPr>
                <w:b/>
                <w:bCs/>
                <w:lang w:val="en"/>
              </w:rPr>
            </w:pPr>
            <w:r w:rsidRPr="00AB7BF0">
              <w:rPr>
                <w:b/>
                <w:bCs/>
                <w:lang w:val="en"/>
              </w:rPr>
              <w:t>Ví dụ 4/ SGK/ Tr 71</w:t>
            </w:r>
          </w:p>
          <w:p w14:paraId="4C82C855" w14:textId="77777777" w:rsidR="001159B2" w:rsidRPr="00AB7BF0" w:rsidRDefault="001159B2" w:rsidP="00440CE7">
            <w:pPr>
              <w:widowControl w:val="0"/>
              <w:spacing w:line="276" w:lineRule="auto"/>
              <w:jc w:val="both"/>
            </w:pPr>
          </w:p>
          <w:p w14:paraId="504C3CB2" w14:textId="77777777" w:rsidR="001159B2" w:rsidRPr="00AB7BF0" w:rsidRDefault="001159B2" w:rsidP="00440CE7">
            <w:pPr>
              <w:widowControl w:val="0"/>
              <w:spacing w:line="276" w:lineRule="auto"/>
              <w:jc w:val="both"/>
            </w:pPr>
          </w:p>
          <w:p w14:paraId="17C14E03" w14:textId="77777777" w:rsidR="001159B2" w:rsidRPr="00AB7BF0" w:rsidRDefault="001159B2" w:rsidP="00440CE7">
            <w:pPr>
              <w:widowControl w:val="0"/>
              <w:spacing w:line="276" w:lineRule="auto"/>
              <w:jc w:val="both"/>
            </w:pPr>
          </w:p>
          <w:p w14:paraId="6DDA784B" w14:textId="77777777" w:rsidR="001159B2" w:rsidRPr="00AB7BF0" w:rsidRDefault="001159B2" w:rsidP="00440CE7">
            <w:pPr>
              <w:widowControl w:val="0"/>
              <w:spacing w:line="276" w:lineRule="auto"/>
              <w:jc w:val="both"/>
            </w:pPr>
          </w:p>
          <w:p w14:paraId="7145BFB7" w14:textId="77777777" w:rsidR="001159B2" w:rsidRPr="00AB7BF0" w:rsidRDefault="001159B2" w:rsidP="00440CE7">
            <w:pPr>
              <w:widowControl w:val="0"/>
              <w:spacing w:line="276" w:lineRule="auto"/>
              <w:jc w:val="both"/>
            </w:pPr>
          </w:p>
          <w:p w14:paraId="1BD8D408" w14:textId="77777777" w:rsidR="001159B2" w:rsidRPr="00AB7BF0" w:rsidRDefault="001159B2" w:rsidP="00440CE7">
            <w:pPr>
              <w:widowControl w:val="0"/>
              <w:spacing w:line="276" w:lineRule="auto"/>
              <w:jc w:val="both"/>
            </w:pPr>
          </w:p>
          <w:p w14:paraId="684AF6D1" w14:textId="77777777" w:rsidR="001159B2" w:rsidRPr="00AB7BF0" w:rsidRDefault="001159B2" w:rsidP="00440CE7">
            <w:pPr>
              <w:widowControl w:val="0"/>
              <w:spacing w:line="276" w:lineRule="auto"/>
              <w:jc w:val="both"/>
            </w:pPr>
          </w:p>
        </w:tc>
      </w:tr>
      <w:tr w:rsidR="00AB7BF0" w:rsidRPr="00AB7BF0" w14:paraId="6DE11FF8" w14:textId="77777777" w:rsidTr="007D046F">
        <w:tc>
          <w:tcPr>
            <w:tcW w:w="4820" w:type="dxa"/>
            <w:shd w:val="clear" w:color="auto" w:fill="auto"/>
          </w:tcPr>
          <w:p w14:paraId="527797AB" w14:textId="77777777" w:rsidR="001159B2" w:rsidRPr="00AB7BF0" w:rsidRDefault="001159B2" w:rsidP="001B4C6A">
            <w:pPr>
              <w:widowControl w:val="0"/>
              <w:spacing w:line="276" w:lineRule="auto"/>
            </w:pPr>
            <w:r w:rsidRPr="00AB7BF0">
              <w:rPr>
                <w:b/>
              </w:rPr>
              <w:t>* GV giao nhiệm vụ học tập</w:t>
            </w:r>
          </w:p>
          <w:p w14:paraId="5102612C" w14:textId="77777777" w:rsidR="001159B2" w:rsidRPr="00AB7BF0" w:rsidRDefault="001159B2" w:rsidP="001B4C6A">
            <w:pPr>
              <w:widowControl w:val="0"/>
              <w:spacing w:line="276" w:lineRule="auto"/>
            </w:pPr>
            <w:r w:rsidRPr="00AB7BF0">
              <w:t>- Yêu cầu HS nêu định nghĩa đường tròn nội tiếp</w:t>
            </w:r>
          </w:p>
          <w:p w14:paraId="6356BDF5" w14:textId="77777777" w:rsidR="001159B2" w:rsidRPr="00AB7BF0" w:rsidRDefault="001159B2" w:rsidP="001B4C6A">
            <w:pPr>
              <w:widowControl w:val="0"/>
              <w:spacing w:line="276" w:lineRule="auto"/>
            </w:pPr>
            <w:r w:rsidRPr="00AB7BF0">
              <w:rPr>
                <w:b/>
              </w:rPr>
              <w:t>* HS thực hiện nhiệm vụ</w:t>
            </w:r>
          </w:p>
          <w:p w14:paraId="11C24C34" w14:textId="77777777" w:rsidR="001159B2" w:rsidRPr="00AB7BF0" w:rsidRDefault="001159B2" w:rsidP="001B4C6A">
            <w:pPr>
              <w:widowControl w:val="0"/>
              <w:spacing w:line="276" w:lineRule="auto"/>
            </w:pPr>
            <w:r w:rsidRPr="00AB7BF0">
              <w:t>- HS báo cáo.</w:t>
            </w:r>
          </w:p>
          <w:p w14:paraId="65F22574" w14:textId="77777777" w:rsidR="001159B2" w:rsidRPr="00AB7BF0" w:rsidRDefault="001159B2" w:rsidP="001B4C6A">
            <w:pPr>
              <w:widowControl w:val="0"/>
              <w:spacing w:line="276" w:lineRule="auto"/>
            </w:pPr>
            <w:r w:rsidRPr="00AB7BF0">
              <w:rPr>
                <w:b/>
              </w:rPr>
              <w:t>* Báo cáo, thảo luận</w:t>
            </w:r>
          </w:p>
          <w:p w14:paraId="1593C6AF" w14:textId="77777777" w:rsidR="001159B2" w:rsidRPr="00AB7BF0" w:rsidRDefault="001159B2" w:rsidP="001B4C6A">
            <w:pPr>
              <w:widowControl w:val="0"/>
              <w:spacing w:line="276" w:lineRule="auto"/>
            </w:pPr>
            <w:r w:rsidRPr="00AB7BF0">
              <w:t>- HS nhận xét bài báo cáo.</w:t>
            </w:r>
          </w:p>
          <w:p w14:paraId="6139DE7F" w14:textId="77777777" w:rsidR="001159B2" w:rsidRPr="00AB7BF0" w:rsidRDefault="001159B2" w:rsidP="001B4C6A">
            <w:pPr>
              <w:widowControl w:val="0"/>
              <w:spacing w:line="276" w:lineRule="auto"/>
            </w:pPr>
            <w:r w:rsidRPr="00AB7BF0">
              <w:rPr>
                <w:b/>
              </w:rPr>
              <w:t>* Kết luận, nhận định</w:t>
            </w:r>
          </w:p>
          <w:p w14:paraId="04198D73" w14:textId="77777777" w:rsidR="001159B2" w:rsidRPr="00AB7BF0" w:rsidRDefault="001159B2" w:rsidP="001B4C6A">
            <w:pPr>
              <w:widowControl w:val="0"/>
              <w:spacing w:line="276" w:lineRule="auto"/>
            </w:pPr>
            <w:r w:rsidRPr="00AB7BF0">
              <w:t>- Chốt kiến thức =&gt; Định nghĩa đường tròn nội tiếp, chú ý.</w:t>
            </w:r>
          </w:p>
          <w:p w14:paraId="63542A0D" w14:textId="77777777" w:rsidR="00891E3C" w:rsidRPr="00AB7BF0" w:rsidRDefault="00891E3C" w:rsidP="001B4C6A">
            <w:pPr>
              <w:widowControl w:val="0"/>
              <w:spacing w:line="276" w:lineRule="auto"/>
              <w:rPr>
                <w:b/>
              </w:rPr>
            </w:pPr>
          </w:p>
        </w:tc>
        <w:tc>
          <w:tcPr>
            <w:tcW w:w="4961" w:type="dxa"/>
            <w:shd w:val="clear" w:color="auto" w:fill="auto"/>
          </w:tcPr>
          <w:p w14:paraId="2EDE142F" w14:textId="77777777" w:rsidR="001159B2" w:rsidRPr="00AB7BF0" w:rsidRDefault="001159B2" w:rsidP="001B4C6A">
            <w:pPr>
              <w:widowControl w:val="0"/>
              <w:spacing w:line="276" w:lineRule="auto"/>
              <w:rPr>
                <w:b/>
                <w:bCs/>
                <w:lang w:val="vi-VN"/>
              </w:rPr>
            </w:pPr>
            <w:r w:rsidRPr="00AB7BF0">
              <w:rPr>
                <w:b/>
                <w:bCs/>
                <w:lang w:val="vi-VN"/>
              </w:rPr>
              <w:t>II. Đường tròn nội tiếp tam giác</w:t>
            </w:r>
          </w:p>
          <w:p w14:paraId="18B9124A" w14:textId="77777777" w:rsidR="001159B2" w:rsidRPr="00AB7BF0" w:rsidRDefault="001159B2" w:rsidP="001B4C6A">
            <w:pPr>
              <w:widowControl w:val="0"/>
              <w:spacing w:line="276" w:lineRule="auto"/>
              <w:rPr>
                <w:b/>
                <w:bCs/>
                <w:lang w:val="vi-VN"/>
              </w:rPr>
            </w:pPr>
            <w:r w:rsidRPr="00AB7BF0">
              <w:rPr>
                <w:b/>
                <w:bCs/>
                <w:lang w:val="vi-VN"/>
              </w:rPr>
              <w:t>1. Định nghĩa</w:t>
            </w:r>
          </w:p>
          <w:p w14:paraId="0EFF51BD" w14:textId="77777777" w:rsidR="001159B2" w:rsidRPr="00AB7BF0" w:rsidRDefault="001159B2" w:rsidP="001B4C6A">
            <w:pPr>
              <w:widowControl w:val="0"/>
              <w:spacing w:line="276" w:lineRule="auto"/>
              <w:rPr>
                <w:lang w:val="vi-VN"/>
              </w:rPr>
            </w:pPr>
            <w:r w:rsidRPr="00AB7BF0">
              <w:rPr>
                <w:lang w:val="vi-VN"/>
              </w:rPr>
              <w:t>* Hoạt động 5</w:t>
            </w:r>
            <w:r w:rsidRPr="00AB7BF0">
              <w:rPr>
                <w:b/>
                <w:bCs/>
                <w:lang w:val="vi-VN"/>
              </w:rPr>
              <w:t xml:space="preserve"> </w:t>
            </w:r>
            <w:r w:rsidRPr="00AB7BF0">
              <w:rPr>
                <w:lang w:val="vi-VN"/>
              </w:rPr>
              <w:t>(SGK – 71)</w:t>
            </w:r>
          </w:p>
          <w:p w14:paraId="73EF839E" w14:textId="77777777" w:rsidR="001159B2" w:rsidRPr="00AB7BF0" w:rsidRDefault="001159B2" w:rsidP="001B4C6A">
            <w:pPr>
              <w:widowControl w:val="0"/>
              <w:spacing w:line="276" w:lineRule="auto"/>
              <w:rPr>
                <w:lang w:val="vi-VN"/>
              </w:rPr>
            </w:pPr>
            <w:r w:rsidRPr="00AB7BF0">
              <w:rPr>
                <w:lang w:val="nl-NL"/>
              </w:rPr>
              <w:t xml:space="preserve">Các đường thẳng </w:t>
            </w:r>
            <w:r w:rsidRPr="00AB7BF0">
              <w:rPr>
                <w:position w:val="-4"/>
              </w:rPr>
              <w:object w:dxaOrig="400" w:dyaOrig="260" w14:anchorId="35446329">
                <v:shape id="_x0000_i1121" type="#_x0000_t75" style="width:20.1pt;height:13.4pt" o:ole="">
                  <v:imagedata r:id="rId180" o:title=""/>
                </v:shape>
                <o:OLEObject Type="Embed" ProgID="Equation.DSMT4" ShapeID="_x0000_i1121" DrawAspect="Content" ObjectID="_1787205569" r:id="rId181"/>
              </w:object>
            </w:r>
            <w:r w:rsidRPr="00AB7BF0">
              <w:rPr>
                <w:lang w:val="nl-NL"/>
              </w:rPr>
              <w:t xml:space="preserve">, </w:t>
            </w:r>
            <w:r w:rsidRPr="00AB7BF0">
              <w:rPr>
                <w:position w:val="-6"/>
              </w:rPr>
              <w:object w:dxaOrig="400" w:dyaOrig="279" w14:anchorId="1B9CE2C7">
                <v:shape id="_x0000_i1122" type="#_x0000_t75" style="width:20.1pt;height:13.4pt" o:ole="">
                  <v:imagedata r:id="rId96" o:title=""/>
                </v:shape>
                <o:OLEObject Type="Embed" ProgID="Equation.DSMT4" ShapeID="_x0000_i1122" DrawAspect="Content" ObjectID="_1787205570" r:id="rId182"/>
              </w:object>
            </w:r>
            <w:r w:rsidRPr="00AB7BF0">
              <w:rPr>
                <w:lang w:val="nl-NL"/>
              </w:rPr>
              <w:t xml:space="preserve">, </w:t>
            </w:r>
            <w:r w:rsidRPr="00AB7BF0">
              <w:rPr>
                <w:position w:val="-6"/>
              </w:rPr>
              <w:object w:dxaOrig="380" w:dyaOrig="279" w14:anchorId="6CB4BFB0">
                <v:shape id="_x0000_i1123" type="#_x0000_t75" style="width:19.25pt;height:13.4pt" o:ole="">
                  <v:imagedata r:id="rId183" o:title=""/>
                </v:shape>
                <o:OLEObject Type="Embed" ProgID="Equation.DSMT4" ShapeID="_x0000_i1123" DrawAspect="Content" ObjectID="_1787205571" r:id="rId184"/>
              </w:object>
            </w:r>
            <w:r w:rsidRPr="00AB7BF0">
              <w:rPr>
                <w:lang w:val="nl-NL"/>
              </w:rPr>
              <w:t xml:space="preserve"> tiếp xúc với đường tròn </w:t>
            </w:r>
            <w:r w:rsidRPr="00AB7BF0">
              <w:rPr>
                <w:position w:val="-14"/>
              </w:rPr>
              <w:object w:dxaOrig="380" w:dyaOrig="400" w14:anchorId="6D2AA325">
                <v:shape id="_x0000_i1124" type="#_x0000_t75" style="width:19.25pt;height:20.1pt" o:ole="">
                  <v:imagedata r:id="rId185" o:title=""/>
                </v:shape>
                <o:OLEObject Type="Embed" ProgID="Equation.DSMT4" ShapeID="_x0000_i1124" DrawAspect="Content" ObjectID="_1787205572" r:id="rId186"/>
              </w:object>
            </w:r>
            <w:r w:rsidRPr="00AB7BF0">
              <w:rPr>
                <w:lang w:val="nl-NL"/>
              </w:rPr>
              <w:t xml:space="preserve"> lần lượt tại ba điểm </w:t>
            </w:r>
            <w:r w:rsidRPr="00AB7BF0">
              <w:rPr>
                <w:position w:val="-4"/>
              </w:rPr>
              <w:object w:dxaOrig="240" w:dyaOrig="260" w14:anchorId="17C1A4FA">
                <v:shape id="_x0000_i1125" type="#_x0000_t75" style="width:11.7pt;height:13.4pt" o:ole="">
                  <v:imagedata r:id="rId187" o:title=""/>
                </v:shape>
                <o:OLEObject Type="Embed" ProgID="Equation.DSMT4" ShapeID="_x0000_i1125" DrawAspect="Content" ObjectID="_1787205573" r:id="rId188"/>
              </w:object>
            </w:r>
            <w:r w:rsidRPr="00AB7BF0">
              <w:rPr>
                <w:lang w:val="nl-NL"/>
              </w:rPr>
              <w:t xml:space="preserve">, </w:t>
            </w:r>
            <w:r w:rsidRPr="00AB7BF0">
              <w:rPr>
                <w:position w:val="-4"/>
              </w:rPr>
              <w:object w:dxaOrig="320" w:dyaOrig="260" w14:anchorId="7AE2B8E6">
                <v:shape id="_x0000_i1126" type="#_x0000_t75" style="width:15.9pt;height:13.4pt" o:ole="">
                  <v:imagedata r:id="rId189" o:title=""/>
                </v:shape>
                <o:OLEObject Type="Embed" ProgID="Equation.DSMT4" ShapeID="_x0000_i1126" DrawAspect="Content" ObjectID="_1787205574" r:id="rId190"/>
              </w:object>
            </w:r>
            <w:r w:rsidRPr="00AB7BF0">
              <w:rPr>
                <w:lang w:val="nl-NL"/>
              </w:rPr>
              <w:t xml:space="preserve">, </w:t>
            </w:r>
            <w:r w:rsidRPr="00AB7BF0">
              <w:rPr>
                <w:position w:val="-6"/>
              </w:rPr>
              <w:object w:dxaOrig="279" w:dyaOrig="279" w14:anchorId="66DC4497">
                <v:shape id="_x0000_i1127" type="#_x0000_t75" style="width:13.4pt;height:13.4pt" o:ole="">
                  <v:imagedata r:id="rId191" o:title=""/>
                </v:shape>
                <o:OLEObject Type="Embed" ProgID="Equation.DSMT4" ShapeID="_x0000_i1127" DrawAspect="Content" ObjectID="_1787205575" r:id="rId192"/>
              </w:object>
            </w:r>
            <w:r w:rsidRPr="00AB7BF0">
              <w:rPr>
                <w:lang w:val="nl-NL"/>
              </w:rPr>
              <w:t>.</w:t>
            </w:r>
          </w:p>
          <w:p w14:paraId="46993AEF" w14:textId="77777777" w:rsidR="001159B2" w:rsidRPr="00AB7BF0" w:rsidRDefault="001159B2" w:rsidP="001B4C6A">
            <w:pPr>
              <w:widowControl w:val="0"/>
              <w:spacing w:line="276" w:lineRule="auto"/>
              <w:rPr>
                <w:lang w:val="vi-VN"/>
              </w:rPr>
            </w:pPr>
            <w:r w:rsidRPr="00AB7BF0">
              <w:rPr>
                <w:lang w:val="vi-VN"/>
              </w:rPr>
              <w:t>* Định nghĩa (SGK - 71)</w:t>
            </w:r>
          </w:p>
          <w:p w14:paraId="7F76CA72" w14:textId="77777777" w:rsidR="001159B2" w:rsidRPr="00AB7BF0" w:rsidRDefault="001159B2" w:rsidP="001B4C6A">
            <w:pPr>
              <w:widowControl w:val="0"/>
              <w:spacing w:line="276" w:lineRule="auto"/>
              <w:rPr>
                <w:lang w:val="vi-VN"/>
              </w:rPr>
            </w:pPr>
          </w:p>
          <w:p w14:paraId="0B417FA3" w14:textId="77777777" w:rsidR="001159B2" w:rsidRPr="00AB7BF0" w:rsidRDefault="001159B2" w:rsidP="001B4C6A">
            <w:pPr>
              <w:widowControl w:val="0"/>
              <w:spacing w:line="276" w:lineRule="auto"/>
              <w:rPr>
                <w:lang w:val="vi-VN"/>
              </w:rPr>
            </w:pPr>
          </w:p>
          <w:p w14:paraId="6ACA4C61" w14:textId="77777777" w:rsidR="001159B2" w:rsidRPr="00AB7BF0" w:rsidRDefault="001159B2" w:rsidP="001B4C6A">
            <w:pPr>
              <w:widowControl w:val="0"/>
              <w:spacing w:line="276" w:lineRule="auto"/>
              <w:rPr>
                <w:b/>
                <w:bCs/>
                <w:lang w:val="vi-VN"/>
              </w:rPr>
            </w:pPr>
            <w:r w:rsidRPr="00AB7BF0">
              <w:rPr>
                <w:lang w:val="vi-VN"/>
              </w:rPr>
              <w:t>* Chú ý (SGK - 71)</w:t>
            </w:r>
          </w:p>
        </w:tc>
      </w:tr>
      <w:tr w:rsidR="00AB7BF0" w:rsidRPr="00AB7BF0" w14:paraId="38E51825" w14:textId="77777777" w:rsidTr="007D046F">
        <w:tc>
          <w:tcPr>
            <w:tcW w:w="4820" w:type="dxa"/>
            <w:shd w:val="clear" w:color="auto" w:fill="auto"/>
          </w:tcPr>
          <w:p w14:paraId="70945B50" w14:textId="77777777" w:rsidR="001159B2" w:rsidRPr="00AB7BF0" w:rsidRDefault="001159B2" w:rsidP="00B7727D">
            <w:pPr>
              <w:widowControl w:val="0"/>
              <w:spacing w:line="276" w:lineRule="auto"/>
              <w:rPr>
                <w:lang w:val="vi-VN"/>
              </w:rPr>
            </w:pPr>
            <w:r w:rsidRPr="00AB7BF0">
              <w:rPr>
                <w:b/>
                <w:lang w:val="vi-VN"/>
              </w:rPr>
              <w:lastRenderedPageBreak/>
              <w:t>* GV giao nhiệm vụ học tập</w:t>
            </w:r>
          </w:p>
          <w:p w14:paraId="067FED66" w14:textId="77777777" w:rsidR="001159B2" w:rsidRPr="00AB7BF0" w:rsidRDefault="001159B2" w:rsidP="00B7727D">
            <w:pPr>
              <w:widowControl w:val="0"/>
              <w:spacing w:line="276" w:lineRule="auto"/>
              <w:rPr>
                <w:lang w:val="vi-VN"/>
              </w:rPr>
            </w:pPr>
            <w:r w:rsidRPr="00AB7BF0">
              <w:rPr>
                <w:lang w:val="vi-VN"/>
              </w:rPr>
              <w:t>- GV yêu cầu HS đọc đề bài VD5</w:t>
            </w:r>
          </w:p>
          <w:p w14:paraId="74C313BB" w14:textId="77777777" w:rsidR="001159B2" w:rsidRPr="00AB7BF0" w:rsidRDefault="001159B2" w:rsidP="00B7727D">
            <w:pPr>
              <w:widowControl w:val="0"/>
              <w:spacing w:line="276" w:lineRule="auto"/>
              <w:rPr>
                <w:lang w:val="vi-VN"/>
              </w:rPr>
            </w:pPr>
            <w:r w:rsidRPr="00AB7BF0">
              <w:rPr>
                <w:lang w:val="vi-VN"/>
              </w:rPr>
              <w:t>- GV yêu cầu HS hoạt động cá nhân trong 1 phút nghiên cứu VD5.</w:t>
            </w:r>
          </w:p>
          <w:p w14:paraId="7AD8D72E" w14:textId="77777777" w:rsidR="001159B2" w:rsidRPr="00AB7BF0" w:rsidRDefault="001159B2" w:rsidP="00B7727D">
            <w:pPr>
              <w:widowControl w:val="0"/>
              <w:spacing w:line="276" w:lineRule="auto"/>
              <w:rPr>
                <w:lang w:val="vi-VN"/>
              </w:rPr>
            </w:pPr>
            <w:r w:rsidRPr="00AB7BF0">
              <w:rPr>
                <w:b/>
                <w:lang w:val="vi-VN"/>
              </w:rPr>
              <w:t>* HS thực hiện nhiệm vụ</w:t>
            </w:r>
          </w:p>
          <w:p w14:paraId="6BC3EF6D" w14:textId="77777777" w:rsidR="001159B2" w:rsidRPr="00AB7BF0" w:rsidRDefault="001159B2" w:rsidP="00B7727D">
            <w:pPr>
              <w:widowControl w:val="0"/>
              <w:spacing w:line="276" w:lineRule="auto"/>
              <w:rPr>
                <w:lang w:val="vi-VN"/>
              </w:rPr>
            </w:pPr>
            <w:r w:rsidRPr="00AB7BF0">
              <w:rPr>
                <w:lang w:val="vi-VN"/>
              </w:rPr>
              <w:t>- HS đọc đề bài</w:t>
            </w:r>
          </w:p>
          <w:p w14:paraId="56C52235" w14:textId="77777777" w:rsidR="001159B2" w:rsidRPr="00AB7BF0" w:rsidRDefault="001159B2" w:rsidP="00B7727D">
            <w:pPr>
              <w:widowControl w:val="0"/>
              <w:spacing w:line="276" w:lineRule="auto"/>
              <w:rPr>
                <w:lang w:val="vi-VN"/>
              </w:rPr>
            </w:pPr>
            <w:r w:rsidRPr="00AB7BF0">
              <w:rPr>
                <w:lang w:val="vi-VN"/>
              </w:rPr>
              <w:t>- HS nghiên cứu VD5</w:t>
            </w:r>
          </w:p>
          <w:p w14:paraId="63BE1D99" w14:textId="77777777" w:rsidR="001159B2" w:rsidRPr="00AB7BF0" w:rsidRDefault="001159B2" w:rsidP="00B7727D">
            <w:pPr>
              <w:widowControl w:val="0"/>
              <w:spacing w:line="276" w:lineRule="auto"/>
              <w:rPr>
                <w:lang w:val="vi-VN"/>
              </w:rPr>
            </w:pPr>
            <w:r w:rsidRPr="00AB7BF0">
              <w:rPr>
                <w:b/>
                <w:lang w:val="vi-VN"/>
              </w:rPr>
              <w:t>* Báo cáo, thảo luận</w:t>
            </w:r>
          </w:p>
          <w:p w14:paraId="0F826854" w14:textId="77777777" w:rsidR="001159B2" w:rsidRPr="00AB7BF0" w:rsidRDefault="001159B2" w:rsidP="00B7727D">
            <w:pPr>
              <w:widowControl w:val="0"/>
              <w:spacing w:line="276" w:lineRule="auto"/>
              <w:rPr>
                <w:lang w:val="vi-VN"/>
              </w:rPr>
            </w:pPr>
            <w:r w:rsidRPr="00AB7BF0">
              <w:rPr>
                <w:lang w:val="vi-VN"/>
              </w:rPr>
              <w:t>- Mời đại diện HS trình bày</w:t>
            </w:r>
          </w:p>
          <w:p w14:paraId="18E907A7" w14:textId="77777777" w:rsidR="001159B2" w:rsidRPr="00AB7BF0" w:rsidRDefault="001159B2" w:rsidP="00B7727D">
            <w:pPr>
              <w:widowControl w:val="0"/>
              <w:spacing w:line="276" w:lineRule="auto"/>
              <w:rPr>
                <w:lang w:val="vi-VN"/>
              </w:rPr>
            </w:pPr>
            <w:r w:rsidRPr="00AB7BF0">
              <w:rPr>
                <w:b/>
                <w:lang w:val="vi-VN"/>
              </w:rPr>
              <w:t>* Kết luận, nhận định</w:t>
            </w:r>
          </w:p>
          <w:p w14:paraId="3ED760CB" w14:textId="77777777" w:rsidR="001159B2" w:rsidRPr="00AB7BF0" w:rsidRDefault="001159B2" w:rsidP="00B7727D">
            <w:pPr>
              <w:widowControl w:val="0"/>
              <w:spacing w:line="276" w:lineRule="auto"/>
              <w:rPr>
                <w:b/>
                <w:lang w:val="vi-VN"/>
              </w:rPr>
            </w:pPr>
            <w:r w:rsidRPr="00AB7BF0">
              <w:rPr>
                <w:lang w:val="vi-VN"/>
              </w:rPr>
              <w:t>- Chốt kết quả, nhấn mạnh điều kiện để đường tròn ngoại tiếp tam giác.</w:t>
            </w:r>
          </w:p>
        </w:tc>
        <w:tc>
          <w:tcPr>
            <w:tcW w:w="4961" w:type="dxa"/>
            <w:shd w:val="clear" w:color="auto" w:fill="auto"/>
          </w:tcPr>
          <w:p w14:paraId="67A91E64" w14:textId="77777777" w:rsidR="001159B2" w:rsidRPr="00AB7BF0" w:rsidRDefault="001159B2" w:rsidP="00B7727D">
            <w:pPr>
              <w:widowControl w:val="0"/>
              <w:spacing w:line="276" w:lineRule="auto"/>
              <w:rPr>
                <w:lang w:val="fr-FR"/>
              </w:rPr>
            </w:pPr>
            <w:r w:rsidRPr="00AB7BF0">
              <w:rPr>
                <w:lang w:val="fr-FR"/>
              </w:rPr>
              <w:t>Ví dụ 5 (sgk/trang 71)</w:t>
            </w:r>
          </w:p>
          <w:p w14:paraId="5DFFC994" w14:textId="77777777" w:rsidR="001159B2" w:rsidRPr="00AB7BF0" w:rsidRDefault="001159B2" w:rsidP="00B7727D">
            <w:pPr>
              <w:widowControl w:val="0"/>
              <w:spacing w:line="276" w:lineRule="auto"/>
              <w:rPr>
                <w:b/>
                <w:bCs/>
                <w:lang w:val="vi-VN"/>
              </w:rPr>
            </w:pPr>
          </w:p>
        </w:tc>
      </w:tr>
      <w:tr w:rsidR="00AB7BF0" w:rsidRPr="00AB7BF0" w14:paraId="541B9901" w14:textId="77777777" w:rsidTr="007D046F">
        <w:tc>
          <w:tcPr>
            <w:tcW w:w="4820" w:type="dxa"/>
            <w:shd w:val="clear" w:color="auto" w:fill="auto"/>
          </w:tcPr>
          <w:p w14:paraId="47DC1410" w14:textId="77777777" w:rsidR="001159B2" w:rsidRPr="00AB7BF0" w:rsidRDefault="001159B2" w:rsidP="00B7727D">
            <w:pPr>
              <w:widowControl w:val="0"/>
              <w:spacing w:line="276" w:lineRule="auto"/>
              <w:rPr>
                <w:lang w:val="vi-VN"/>
              </w:rPr>
            </w:pPr>
            <w:r w:rsidRPr="00AB7BF0">
              <w:rPr>
                <w:b/>
                <w:lang w:val="vi-VN"/>
              </w:rPr>
              <w:t>* GV giao nhiệm vụ học tập</w:t>
            </w:r>
          </w:p>
          <w:p w14:paraId="60FA94BC" w14:textId="77777777" w:rsidR="001159B2" w:rsidRPr="00AB7BF0" w:rsidRDefault="001159B2" w:rsidP="00B7727D">
            <w:pPr>
              <w:widowControl w:val="0"/>
              <w:spacing w:line="276" w:lineRule="auto"/>
              <w:rPr>
                <w:lang w:val="vi-VN"/>
              </w:rPr>
            </w:pPr>
            <w:r w:rsidRPr="00AB7BF0">
              <w:rPr>
                <w:lang w:val="vi-VN"/>
              </w:rPr>
              <w:t>- GV yêu cầu HS đọc đề bài LT4, vẽ hình.</w:t>
            </w:r>
          </w:p>
          <w:p w14:paraId="0828D1DB" w14:textId="77777777" w:rsidR="001159B2" w:rsidRPr="00AB7BF0" w:rsidRDefault="001159B2" w:rsidP="00B7727D">
            <w:pPr>
              <w:widowControl w:val="0"/>
              <w:spacing w:line="276" w:lineRule="auto"/>
              <w:rPr>
                <w:lang w:val="vi-VN"/>
              </w:rPr>
            </w:pPr>
            <w:r w:rsidRPr="00AB7BF0">
              <w:rPr>
                <w:lang w:val="vi-VN"/>
              </w:rPr>
              <w:t>- GV yêu cầu HS hoạt động cá nhân làm LT4.</w:t>
            </w:r>
          </w:p>
          <w:p w14:paraId="21078511" w14:textId="77777777" w:rsidR="001159B2" w:rsidRPr="00AB7BF0" w:rsidRDefault="001159B2" w:rsidP="00B7727D">
            <w:pPr>
              <w:widowControl w:val="0"/>
              <w:spacing w:line="276" w:lineRule="auto"/>
              <w:rPr>
                <w:lang w:val="vi-VN"/>
              </w:rPr>
            </w:pPr>
            <w:r w:rsidRPr="00AB7BF0">
              <w:rPr>
                <w:b/>
                <w:lang w:val="vi-VN"/>
              </w:rPr>
              <w:t>* HS thực hiện nhiệm vụ</w:t>
            </w:r>
          </w:p>
          <w:p w14:paraId="3888B418" w14:textId="77777777" w:rsidR="001159B2" w:rsidRPr="00AB7BF0" w:rsidRDefault="001159B2" w:rsidP="00B7727D">
            <w:pPr>
              <w:widowControl w:val="0"/>
              <w:spacing w:line="276" w:lineRule="auto"/>
              <w:rPr>
                <w:lang w:val="vi-VN"/>
              </w:rPr>
            </w:pPr>
            <w:r w:rsidRPr="00AB7BF0">
              <w:rPr>
                <w:lang w:val="vi-VN"/>
              </w:rPr>
              <w:t>- HS suy nghĩ hướng làm bài.</w:t>
            </w:r>
          </w:p>
          <w:p w14:paraId="6F71CB2B" w14:textId="77777777" w:rsidR="001159B2" w:rsidRPr="00AB7BF0" w:rsidRDefault="001159B2" w:rsidP="00B7727D">
            <w:pPr>
              <w:widowControl w:val="0"/>
              <w:spacing w:line="276" w:lineRule="auto"/>
              <w:rPr>
                <w:lang w:val="vi-VN"/>
              </w:rPr>
            </w:pPr>
            <w:r w:rsidRPr="00AB7BF0">
              <w:rPr>
                <w:b/>
                <w:lang w:val="vi-VN"/>
              </w:rPr>
              <w:t>* Báo cáo, thảo luận</w:t>
            </w:r>
          </w:p>
          <w:p w14:paraId="7B8C1146" w14:textId="77777777" w:rsidR="001159B2" w:rsidRPr="00AB7BF0" w:rsidRDefault="001159B2" w:rsidP="00B7727D">
            <w:pPr>
              <w:widowControl w:val="0"/>
              <w:spacing w:line="276" w:lineRule="auto"/>
              <w:rPr>
                <w:lang w:val="vi-VN"/>
              </w:rPr>
            </w:pPr>
            <w:r w:rsidRPr="00AB7BF0">
              <w:rPr>
                <w:lang w:val="vi-VN"/>
              </w:rPr>
              <w:t>- Mời đại diện HS trình bày.</w:t>
            </w:r>
          </w:p>
          <w:p w14:paraId="477FB6EC" w14:textId="77777777" w:rsidR="001159B2" w:rsidRPr="00AB7BF0" w:rsidRDefault="001159B2" w:rsidP="00B7727D">
            <w:pPr>
              <w:widowControl w:val="0"/>
              <w:spacing w:line="276" w:lineRule="auto"/>
              <w:rPr>
                <w:lang w:val="vi-VN"/>
              </w:rPr>
            </w:pPr>
            <w:r w:rsidRPr="00AB7BF0">
              <w:rPr>
                <w:b/>
                <w:lang w:val="vi-VN"/>
              </w:rPr>
              <w:t>* Kết luận, nhận định</w:t>
            </w:r>
          </w:p>
          <w:p w14:paraId="09994564" w14:textId="77777777" w:rsidR="001159B2" w:rsidRPr="00AB7BF0" w:rsidRDefault="001159B2" w:rsidP="00B7727D">
            <w:pPr>
              <w:widowControl w:val="0"/>
              <w:spacing w:line="276" w:lineRule="auto"/>
              <w:rPr>
                <w:b/>
                <w:lang w:val="vi-VN"/>
              </w:rPr>
            </w:pPr>
            <w:r w:rsidRPr="00AB7BF0">
              <w:rPr>
                <w:lang w:val="vi-VN"/>
              </w:rPr>
              <w:t>- GV chốt kết quả.</w:t>
            </w:r>
          </w:p>
        </w:tc>
        <w:tc>
          <w:tcPr>
            <w:tcW w:w="4961" w:type="dxa"/>
            <w:shd w:val="clear" w:color="auto" w:fill="auto"/>
          </w:tcPr>
          <w:p w14:paraId="5807D602" w14:textId="77777777" w:rsidR="001159B2" w:rsidRPr="00AB7BF0" w:rsidRDefault="001159B2" w:rsidP="00B7727D">
            <w:pPr>
              <w:widowControl w:val="0"/>
              <w:spacing w:line="276" w:lineRule="auto"/>
              <w:rPr>
                <w:lang w:val="vi-VN"/>
              </w:rPr>
            </w:pPr>
            <w:r w:rsidRPr="00AB7BF0">
              <w:rPr>
                <w:lang w:val="vi-VN"/>
              </w:rPr>
              <w:t>Luyện tập 4  (sgk/trang 72)</w:t>
            </w:r>
          </w:p>
          <w:p w14:paraId="3FA9EBE9" w14:textId="77777777" w:rsidR="001159B2" w:rsidRPr="00AB7BF0" w:rsidRDefault="001159B2" w:rsidP="00B7727D">
            <w:pPr>
              <w:widowControl w:val="0"/>
              <w:spacing w:line="276" w:lineRule="auto"/>
              <w:rPr>
                <w:lang w:val="vi-VN"/>
              </w:rPr>
            </w:pPr>
            <w:r w:rsidRPr="00AB7BF0">
              <w:rPr>
                <w:lang w:val="vi-VN"/>
              </w:rPr>
              <w:t xml:space="preserve">Đường tròn tâm </w:t>
            </w:r>
            <w:r w:rsidRPr="00AB7BF0">
              <w:rPr>
                <w:position w:val="-14"/>
              </w:rPr>
              <w:object w:dxaOrig="380" w:dyaOrig="400" w14:anchorId="2B404A92">
                <v:shape id="_x0000_i1128" type="#_x0000_t75" style="width:19.25pt;height:20.1pt" o:ole="">
                  <v:imagedata r:id="rId193" o:title=""/>
                </v:shape>
                <o:OLEObject Type="Embed" ProgID="Equation.DSMT4" ShapeID="_x0000_i1128" DrawAspect="Content" ObjectID="_1787205576" r:id="rId194"/>
              </w:object>
            </w:r>
            <w:r w:rsidRPr="00AB7BF0">
              <w:rPr>
                <w:lang w:val="vi-VN"/>
              </w:rPr>
              <w:t xml:space="preserve"> là đường tròn nội tiếp các </w:t>
            </w:r>
            <w:r w:rsidRPr="00AB7BF0">
              <w:rPr>
                <w:position w:val="-6"/>
              </w:rPr>
              <w:object w:dxaOrig="680" w:dyaOrig="279" w14:anchorId="5C79843A">
                <v:shape id="_x0000_i1129" type="#_x0000_t75" style="width:34.35pt;height:13.4pt" o:ole="">
                  <v:imagedata r:id="rId195" o:title=""/>
                </v:shape>
                <o:OLEObject Type="Embed" ProgID="Equation.DSMT4" ShapeID="_x0000_i1129" DrawAspect="Content" ObjectID="_1787205577" r:id="rId196"/>
              </w:object>
            </w:r>
            <w:r w:rsidRPr="00AB7BF0">
              <w:rPr>
                <w:lang w:val="vi-VN"/>
              </w:rPr>
              <w:t xml:space="preserve">, </w:t>
            </w:r>
            <w:r w:rsidRPr="00AB7BF0">
              <w:rPr>
                <w:position w:val="-6"/>
              </w:rPr>
              <w:object w:dxaOrig="720" w:dyaOrig="279" w14:anchorId="3CD27FF5">
                <v:shape id="_x0000_i1130" type="#_x0000_t75" style="width:36pt;height:13.4pt" o:ole="">
                  <v:imagedata r:id="rId197" o:title=""/>
                </v:shape>
                <o:OLEObject Type="Embed" ProgID="Equation.DSMT4" ShapeID="_x0000_i1130" DrawAspect="Content" ObjectID="_1787205578" r:id="rId198"/>
              </w:object>
            </w:r>
            <w:r w:rsidRPr="00AB7BF0">
              <w:rPr>
                <w:lang w:val="vi-VN"/>
              </w:rPr>
              <w:t>.</w:t>
            </w:r>
          </w:p>
          <w:p w14:paraId="74CC13AC" w14:textId="77777777" w:rsidR="001159B2" w:rsidRPr="00AB7BF0" w:rsidRDefault="001159B2" w:rsidP="00B7727D">
            <w:pPr>
              <w:widowControl w:val="0"/>
              <w:spacing w:line="276" w:lineRule="auto"/>
              <w:rPr>
                <w:lang w:val="vi-VN"/>
              </w:rPr>
            </w:pPr>
          </w:p>
        </w:tc>
      </w:tr>
      <w:tr w:rsidR="00AB7BF0" w:rsidRPr="00AB7BF0" w14:paraId="4922C9C3" w14:textId="77777777" w:rsidTr="007D046F">
        <w:tc>
          <w:tcPr>
            <w:tcW w:w="4820" w:type="dxa"/>
            <w:shd w:val="clear" w:color="auto" w:fill="auto"/>
          </w:tcPr>
          <w:p w14:paraId="41C9AE61" w14:textId="77777777" w:rsidR="001159B2" w:rsidRPr="00AB7BF0" w:rsidRDefault="001159B2" w:rsidP="00B7727D">
            <w:pPr>
              <w:widowControl w:val="0"/>
              <w:spacing w:line="276" w:lineRule="auto"/>
              <w:rPr>
                <w:lang w:val="vi-VN"/>
              </w:rPr>
            </w:pPr>
            <w:r w:rsidRPr="00AB7BF0">
              <w:rPr>
                <w:b/>
                <w:lang w:val="vi-VN"/>
              </w:rPr>
              <w:t>* GV giao nhiệm vụ học tập</w:t>
            </w:r>
          </w:p>
          <w:p w14:paraId="7133921B" w14:textId="77777777" w:rsidR="001159B2" w:rsidRPr="00AB7BF0" w:rsidRDefault="001159B2" w:rsidP="00B7727D">
            <w:pPr>
              <w:widowControl w:val="0"/>
              <w:spacing w:line="276" w:lineRule="auto"/>
              <w:rPr>
                <w:lang w:val="vi-VN"/>
              </w:rPr>
            </w:pPr>
            <w:r w:rsidRPr="00AB7BF0">
              <w:rPr>
                <w:lang w:val="vi-VN"/>
              </w:rPr>
              <w:t>- GV yêu cầu HS đọc đề bài HĐ6</w:t>
            </w:r>
          </w:p>
          <w:p w14:paraId="627911F7" w14:textId="77777777" w:rsidR="001159B2" w:rsidRPr="00AB7BF0" w:rsidRDefault="001159B2" w:rsidP="00B7727D">
            <w:pPr>
              <w:widowControl w:val="0"/>
              <w:spacing w:line="276" w:lineRule="auto"/>
              <w:rPr>
                <w:lang w:val="vi-VN"/>
              </w:rPr>
            </w:pPr>
            <w:r w:rsidRPr="00AB7BF0">
              <w:rPr>
                <w:lang w:val="vi-VN"/>
              </w:rPr>
              <w:t>- GV chia lớp thành 4 nhóm, HS hoạt động nhóm làm trên PHT đã chuẩn bị.</w:t>
            </w:r>
          </w:p>
          <w:p w14:paraId="59B309D2" w14:textId="77777777" w:rsidR="001159B2" w:rsidRPr="00AB7BF0" w:rsidRDefault="001159B2" w:rsidP="00B7727D">
            <w:pPr>
              <w:widowControl w:val="0"/>
              <w:spacing w:line="276" w:lineRule="auto"/>
              <w:rPr>
                <w:lang w:val="vi-VN"/>
              </w:rPr>
            </w:pPr>
            <w:r w:rsidRPr="00AB7BF0">
              <w:rPr>
                <w:b/>
                <w:lang w:val="vi-VN"/>
              </w:rPr>
              <w:t>* HS thực hiện nhiệm vụ</w:t>
            </w:r>
          </w:p>
          <w:p w14:paraId="448C9601" w14:textId="77777777" w:rsidR="001159B2" w:rsidRPr="00AB7BF0" w:rsidRDefault="001159B2" w:rsidP="00B7727D">
            <w:pPr>
              <w:widowControl w:val="0"/>
              <w:spacing w:line="276" w:lineRule="auto"/>
              <w:rPr>
                <w:lang w:val="vi-VN"/>
              </w:rPr>
            </w:pPr>
            <w:r w:rsidRPr="00AB7BF0">
              <w:rPr>
                <w:lang w:val="vi-VN"/>
              </w:rPr>
              <w:t>- HĐ nhóm hoàn thành HĐ6 bằng phương pháp suy luận, định hướng lời giải.</w:t>
            </w:r>
          </w:p>
          <w:p w14:paraId="60638099" w14:textId="77777777" w:rsidR="001159B2" w:rsidRPr="00AB7BF0" w:rsidRDefault="001159B2" w:rsidP="00B7727D">
            <w:pPr>
              <w:widowControl w:val="0"/>
              <w:spacing w:line="276" w:lineRule="auto"/>
              <w:rPr>
                <w:lang w:val="vi-VN"/>
              </w:rPr>
            </w:pPr>
            <w:r w:rsidRPr="00AB7BF0">
              <w:rPr>
                <w:b/>
                <w:lang w:val="vi-VN"/>
              </w:rPr>
              <w:t>* Báo cáo, thảo luận</w:t>
            </w:r>
          </w:p>
          <w:p w14:paraId="64495E6C" w14:textId="77777777" w:rsidR="001159B2" w:rsidRPr="00AB7BF0" w:rsidRDefault="001159B2" w:rsidP="00B7727D">
            <w:pPr>
              <w:widowControl w:val="0"/>
              <w:spacing w:line="276" w:lineRule="auto"/>
              <w:rPr>
                <w:lang w:val="vi-VN"/>
              </w:rPr>
            </w:pPr>
            <w:r w:rsidRPr="00AB7BF0">
              <w:rPr>
                <w:lang w:val="vi-VN"/>
              </w:rPr>
              <w:t>- Mời đại diện HS trình bày</w:t>
            </w:r>
          </w:p>
          <w:p w14:paraId="6DB84433" w14:textId="77777777" w:rsidR="001159B2" w:rsidRPr="00AB7BF0" w:rsidRDefault="001159B2" w:rsidP="00B7727D">
            <w:pPr>
              <w:widowControl w:val="0"/>
              <w:spacing w:line="276" w:lineRule="auto"/>
              <w:rPr>
                <w:lang w:val="vi-VN"/>
              </w:rPr>
            </w:pPr>
            <w:r w:rsidRPr="00AB7BF0">
              <w:rPr>
                <w:lang w:val="vi-VN"/>
              </w:rPr>
              <w:t>- Các nhóm nhận xét</w:t>
            </w:r>
          </w:p>
          <w:p w14:paraId="511D591B" w14:textId="77777777" w:rsidR="001159B2" w:rsidRPr="00AB7BF0" w:rsidRDefault="001159B2" w:rsidP="00B7727D">
            <w:pPr>
              <w:widowControl w:val="0"/>
              <w:spacing w:line="276" w:lineRule="auto"/>
              <w:rPr>
                <w:lang w:val="vi-VN"/>
              </w:rPr>
            </w:pPr>
            <w:r w:rsidRPr="00AB7BF0">
              <w:rPr>
                <w:b/>
                <w:lang w:val="vi-VN"/>
              </w:rPr>
              <w:t>* Kết luận, nhận định</w:t>
            </w:r>
          </w:p>
          <w:p w14:paraId="6DF02EF5" w14:textId="77777777" w:rsidR="001159B2" w:rsidRPr="00AB7BF0" w:rsidRDefault="001159B2" w:rsidP="00B7727D">
            <w:pPr>
              <w:widowControl w:val="0"/>
              <w:spacing w:line="276" w:lineRule="auto"/>
              <w:rPr>
                <w:b/>
                <w:lang w:val="vi-VN"/>
              </w:rPr>
            </w:pPr>
            <w:r w:rsidRPr="00AB7BF0">
              <w:rPr>
                <w:lang w:val="vi-VN"/>
              </w:rPr>
              <w:t>- Chốt kiến thức =&gt; Khái niệm về tâm và bán kính đường tròn nội tiếp tam giác, nhận xét.</w:t>
            </w:r>
          </w:p>
          <w:p w14:paraId="32465827" w14:textId="77777777" w:rsidR="001159B2" w:rsidRPr="00AB7BF0" w:rsidRDefault="001159B2" w:rsidP="00B7727D">
            <w:pPr>
              <w:widowControl w:val="0"/>
              <w:spacing w:line="276" w:lineRule="auto"/>
              <w:rPr>
                <w:b/>
                <w:lang w:val="vi-VN"/>
              </w:rPr>
            </w:pPr>
          </w:p>
        </w:tc>
        <w:tc>
          <w:tcPr>
            <w:tcW w:w="4961" w:type="dxa"/>
            <w:shd w:val="clear" w:color="auto" w:fill="auto"/>
          </w:tcPr>
          <w:p w14:paraId="4FB0A06A" w14:textId="77777777" w:rsidR="001159B2" w:rsidRPr="00AB7BF0" w:rsidRDefault="001159B2" w:rsidP="00B7727D">
            <w:pPr>
              <w:widowControl w:val="0"/>
              <w:spacing w:line="276" w:lineRule="auto"/>
              <w:rPr>
                <w:b/>
                <w:bCs/>
                <w:lang w:val="vi-VN"/>
              </w:rPr>
            </w:pPr>
            <w:r w:rsidRPr="00AB7BF0">
              <w:rPr>
                <w:b/>
                <w:bCs/>
                <w:lang w:val="vi-VN"/>
              </w:rPr>
              <w:t>2. Xác định tâm và bán kính của đường tròn nội tiếp tam giác</w:t>
            </w:r>
          </w:p>
          <w:p w14:paraId="4606F0F4" w14:textId="77777777" w:rsidR="001159B2" w:rsidRPr="00AB7BF0" w:rsidRDefault="001159B2" w:rsidP="00B7727D">
            <w:pPr>
              <w:widowControl w:val="0"/>
              <w:spacing w:line="276" w:lineRule="auto"/>
              <w:rPr>
                <w:lang w:val="vi-VN"/>
              </w:rPr>
            </w:pPr>
            <w:r w:rsidRPr="00AB7BF0">
              <w:rPr>
                <w:lang w:val="vi-VN"/>
              </w:rPr>
              <w:t>Hoạt động 6 (sgk/trang 72)</w:t>
            </w:r>
          </w:p>
          <w:p w14:paraId="13569071" w14:textId="77777777" w:rsidR="001159B2" w:rsidRPr="00AB7BF0" w:rsidRDefault="001159B2" w:rsidP="00B7727D">
            <w:pPr>
              <w:widowControl w:val="0"/>
              <w:spacing w:line="276" w:lineRule="auto"/>
              <w:rPr>
                <w:lang w:val="vi-VN"/>
              </w:rPr>
            </w:pPr>
            <w:r w:rsidRPr="00AB7BF0">
              <w:rPr>
                <w:lang w:val="vi-VN"/>
              </w:rPr>
              <w:t xml:space="preserve">a) </w:t>
            </w:r>
            <w:r w:rsidRPr="00AB7BF0">
              <w:rPr>
                <w:position w:val="-6"/>
              </w:rPr>
              <w:object w:dxaOrig="780" w:dyaOrig="279" w14:anchorId="7283C081">
                <v:shape id="_x0000_i1131" type="#_x0000_t75" style="width:39.35pt;height:13.4pt" o:ole="">
                  <v:imagedata r:id="rId199" o:title=""/>
                </v:shape>
                <o:OLEObject Type="Embed" ProgID="Equation.DSMT4" ShapeID="_x0000_i1131" DrawAspect="Content" ObjectID="_1787205579" r:id="rId200"/>
              </w:object>
            </w:r>
            <w:r w:rsidRPr="00AB7BF0">
              <w:rPr>
                <w:lang w:val="vi-VN"/>
              </w:rPr>
              <w:t xml:space="preserve"> </w:t>
            </w:r>
            <w:r w:rsidRPr="00AB7BF0">
              <w:rPr>
                <w:position w:val="-4"/>
              </w:rPr>
              <w:object w:dxaOrig="200" w:dyaOrig="260" w14:anchorId="437D0149">
                <v:shape id="_x0000_i1132" type="#_x0000_t75" style="width:10.05pt;height:13.4pt" o:ole="">
                  <v:imagedata r:id="rId201" o:title=""/>
                </v:shape>
                <o:OLEObject Type="Embed" ProgID="Equation.DSMT4" ShapeID="_x0000_i1132" DrawAspect="Content" ObjectID="_1787205580" r:id="rId202"/>
              </w:object>
            </w:r>
            <w:r w:rsidRPr="00AB7BF0">
              <w:rPr>
                <w:lang w:val="vi-VN"/>
              </w:rPr>
              <w:t xml:space="preserve"> là giao điểm của ba đường phân giác nên </w:t>
            </w:r>
            <w:r w:rsidRPr="00AB7BF0">
              <w:rPr>
                <w:position w:val="-6"/>
              </w:rPr>
              <w:object w:dxaOrig="1400" w:dyaOrig="279" w14:anchorId="2DA72111">
                <v:shape id="_x0000_i1133" type="#_x0000_t75" style="width:69.5pt;height:13.4pt" o:ole="">
                  <v:imagedata r:id="rId203" o:title=""/>
                </v:shape>
                <o:OLEObject Type="Embed" ProgID="Equation.DSMT4" ShapeID="_x0000_i1133" DrawAspect="Content" ObjectID="_1787205581" r:id="rId204"/>
              </w:object>
            </w:r>
            <w:r w:rsidRPr="00AB7BF0">
              <w:rPr>
                <w:lang w:val="vi-VN"/>
              </w:rPr>
              <w:t xml:space="preserve"> (Tính chất giao điểm ba đường phân giác).</w:t>
            </w:r>
          </w:p>
          <w:p w14:paraId="7AF003AF" w14:textId="77777777" w:rsidR="001159B2" w:rsidRPr="00AB7BF0" w:rsidRDefault="001159B2" w:rsidP="00B7727D">
            <w:pPr>
              <w:widowControl w:val="0"/>
              <w:spacing w:line="276" w:lineRule="auto"/>
              <w:rPr>
                <w:lang w:val="vi-VN"/>
              </w:rPr>
            </w:pPr>
            <w:r w:rsidRPr="00AB7BF0">
              <w:rPr>
                <w:lang w:val="vi-VN"/>
              </w:rPr>
              <w:t xml:space="preserve">b) Ta có </w:t>
            </w:r>
            <w:r w:rsidRPr="00AB7BF0">
              <w:rPr>
                <w:position w:val="-6"/>
              </w:rPr>
              <w:object w:dxaOrig="1740" w:dyaOrig="279" w14:anchorId="7FAC50F4">
                <v:shape id="_x0000_i1134" type="#_x0000_t75" style="width:87.9pt;height:13.4pt" o:ole="">
                  <v:imagedata r:id="rId205" o:title=""/>
                </v:shape>
                <o:OLEObject Type="Embed" ProgID="Equation.DSMT4" ShapeID="_x0000_i1134" DrawAspect="Content" ObjectID="_1787205582" r:id="rId206"/>
              </w:object>
            </w:r>
            <w:r w:rsidRPr="00AB7BF0">
              <w:rPr>
                <w:lang w:val="vi-VN"/>
              </w:rPr>
              <w:t xml:space="preserve"> nên </w:t>
            </w:r>
            <w:r w:rsidRPr="00AB7BF0">
              <w:rPr>
                <w:position w:val="-14"/>
              </w:rPr>
              <w:object w:dxaOrig="560" w:dyaOrig="400" w14:anchorId="10AAA14C">
                <v:shape id="_x0000_i1135" type="#_x0000_t75" style="width:28.45pt;height:20.1pt" o:ole="">
                  <v:imagedata r:id="rId207" o:title=""/>
                </v:shape>
                <o:OLEObject Type="Embed" ProgID="Equation.DSMT4" ShapeID="_x0000_i1135" DrawAspect="Content" ObjectID="_1787205583" r:id="rId208"/>
              </w:object>
            </w:r>
            <w:r w:rsidRPr="00AB7BF0">
              <w:rPr>
                <w:lang w:val="vi-VN"/>
              </w:rPr>
              <w:t xml:space="preserve"> là đường tròn nội tiếp </w:t>
            </w:r>
            <w:r w:rsidRPr="00AB7BF0">
              <w:rPr>
                <w:position w:val="-6"/>
              </w:rPr>
              <w:object w:dxaOrig="680" w:dyaOrig="279" w14:anchorId="7CFA8F70">
                <v:shape id="_x0000_i1136" type="#_x0000_t75" style="width:34.35pt;height:13.4pt" o:ole="">
                  <v:imagedata r:id="rId209" o:title=""/>
                </v:shape>
                <o:OLEObject Type="Embed" ProgID="Equation.DSMT4" ShapeID="_x0000_i1136" DrawAspect="Content" ObjectID="_1787205584" r:id="rId210"/>
              </w:object>
            </w:r>
            <w:r w:rsidRPr="00AB7BF0">
              <w:rPr>
                <w:lang w:val="vi-VN"/>
              </w:rPr>
              <w:t>.</w:t>
            </w:r>
          </w:p>
          <w:p w14:paraId="64CA3919" w14:textId="77777777" w:rsidR="001159B2" w:rsidRPr="00AB7BF0" w:rsidRDefault="001159B2" w:rsidP="00B7727D">
            <w:pPr>
              <w:widowControl w:val="0"/>
              <w:spacing w:line="276" w:lineRule="auto"/>
              <w:rPr>
                <w:lang w:val="vi-VN"/>
              </w:rPr>
            </w:pPr>
          </w:p>
          <w:p w14:paraId="3CFD5CE8" w14:textId="77777777" w:rsidR="001159B2" w:rsidRPr="00AB7BF0" w:rsidRDefault="001159B2" w:rsidP="00B7727D">
            <w:pPr>
              <w:widowControl w:val="0"/>
              <w:spacing w:line="276" w:lineRule="auto"/>
              <w:rPr>
                <w:lang w:val="vi-VN"/>
              </w:rPr>
            </w:pPr>
            <w:r w:rsidRPr="00AB7BF0">
              <w:rPr>
                <w:lang w:val="vi-VN"/>
              </w:rPr>
              <w:t>*) Khái niệm (Sgk/trang 72)</w:t>
            </w:r>
          </w:p>
          <w:p w14:paraId="5EE20E8A" w14:textId="77777777" w:rsidR="001159B2" w:rsidRPr="00AB7BF0" w:rsidRDefault="001159B2" w:rsidP="00B7727D">
            <w:pPr>
              <w:widowControl w:val="0"/>
              <w:spacing w:line="276" w:lineRule="auto"/>
              <w:rPr>
                <w:lang w:val="vi-VN"/>
              </w:rPr>
            </w:pPr>
          </w:p>
          <w:p w14:paraId="2154B14E" w14:textId="77777777" w:rsidR="001159B2" w:rsidRPr="00AB7BF0" w:rsidRDefault="001159B2" w:rsidP="00B7727D">
            <w:pPr>
              <w:widowControl w:val="0"/>
              <w:spacing w:line="276" w:lineRule="auto"/>
              <w:rPr>
                <w:lang w:val="vi-VN"/>
              </w:rPr>
            </w:pPr>
            <w:r w:rsidRPr="00AB7BF0">
              <w:rPr>
                <w:lang w:val="vi-VN"/>
              </w:rPr>
              <w:t>*) Nhận xét (Sgk/trang 72)</w:t>
            </w:r>
          </w:p>
        </w:tc>
      </w:tr>
      <w:tr w:rsidR="00AB7BF0" w:rsidRPr="00AB7BF0" w14:paraId="4C2D2ED5" w14:textId="77777777" w:rsidTr="007D046F">
        <w:tc>
          <w:tcPr>
            <w:tcW w:w="4820" w:type="dxa"/>
            <w:shd w:val="clear" w:color="auto" w:fill="auto"/>
          </w:tcPr>
          <w:p w14:paraId="56A3222B" w14:textId="77777777" w:rsidR="001159B2" w:rsidRPr="00AB7BF0" w:rsidRDefault="001159B2" w:rsidP="00B7727D">
            <w:pPr>
              <w:widowControl w:val="0"/>
              <w:spacing w:line="276" w:lineRule="auto"/>
              <w:rPr>
                <w:lang w:val="vi-VN"/>
              </w:rPr>
            </w:pPr>
            <w:r w:rsidRPr="00AB7BF0">
              <w:rPr>
                <w:b/>
                <w:lang w:val="vi-VN"/>
              </w:rPr>
              <w:t>* GV giao nhiệm vụ học tập</w:t>
            </w:r>
          </w:p>
          <w:p w14:paraId="4B62ADC7" w14:textId="77777777" w:rsidR="001159B2" w:rsidRPr="00AB7BF0" w:rsidRDefault="001159B2" w:rsidP="00B7727D">
            <w:pPr>
              <w:widowControl w:val="0"/>
              <w:spacing w:line="276" w:lineRule="auto"/>
              <w:rPr>
                <w:lang w:val="vi-VN"/>
              </w:rPr>
            </w:pPr>
            <w:r w:rsidRPr="00AB7BF0">
              <w:rPr>
                <w:lang w:val="vi-VN"/>
              </w:rPr>
              <w:t>- GV yêu cầu HS đọc đề bài VD6</w:t>
            </w:r>
          </w:p>
          <w:p w14:paraId="23B18330" w14:textId="77777777" w:rsidR="001159B2" w:rsidRPr="00AB7BF0" w:rsidRDefault="001159B2" w:rsidP="00B7727D">
            <w:pPr>
              <w:widowControl w:val="0"/>
              <w:spacing w:line="276" w:lineRule="auto"/>
              <w:rPr>
                <w:lang w:val="vi-VN"/>
              </w:rPr>
            </w:pPr>
            <w:r w:rsidRPr="00AB7BF0">
              <w:rPr>
                <w:lang w:val="vi-VN"/>
              </w:rPr>
              <w:t xml:space="preserve">- GV yêu cầu HS hoạt động cặp đôi trong 3 phút nghiên cứu VD6, nêu các bước vẽ đường tròn nội tiếp </w:t>
            </w:r>
            <w:r w:rsidRPr="00AB7BF0">
              <w:rPr>
                <w:position w:val="-6"/>
              </w:rPr>
              <w:object w:dxaOrig="680" w:dyaOrig="279" w14:anchorId="335DA9AF">
                <v:shape id="_x0000_i1137" type="#_x0000_t75" style="width:34.35pt;height:13.4pt" o:ole="">
                  <v:imagedata r:id="rId211" o:title=""/>
                </v:shape>
                <o:OLEObject Type="Embed" ProgID="Equation.DSMT4" ShapeID="_x0000_i1137" DrawAspect="Content" ObjectID="_1787205585" r:id="rId212"/>
              </w:object>
            </w:r>
            <w:r w:rsidRPr="00AB7BF0">
              <w:rPr>
                <w:lang w:val="vi-VN"/>
              </w:rPr>
              <w:t xml:space="preserve">. </w:t>
            </w:r>
          </w:p>
          <w:p w14:paraId="6C027E62" w14:textId="77777777" w:rsidR="001159B2" w:rsidRPr="00AB7BF0" w:rsidRDefault="001159B2" w:rsidP="00B7727D">
            <w:pPr>
              <w:widowControl w:val="0"/>
              <w:spacing w:line="276" w:lineRule="auto"/>
              <w:rPr>
                <w:lang w:val="vi-VN"/>
              </w:rPr>
            </w:pPr>
            <w:r w:rsidRPr="00AB7BF0">
              <w:rPr>
                <w:b/>
                <w:lang w:val="vi-VN"/>
              </w:rPr>
              <w:t>* HS thực hiện nhiệm vụ</w:t>
            </w:r>
          </w:p>
          <w:p w14:paraId="36B76D6A" w14:textId="77777777" w:rsidR="001159B2" w:rsidRPr="00AB7BF0" w:rsidRDefault="001159B2" w:rsidP="00B7727D">
            <w:pPr>
              <w:widowControl w:val="0"/>
              <w:spacing w:line="276" w:lineRule="auto"/>
              <w:rPr>
                <w:lang w:val="vi-VN"/>
              </w:rPr>
            </w:pPr>
            <w:r w:rsidRPr="00AB7BF0">
              <w:rPr>
                <w:lang w:val="vi-VN"/>
              </w:rPr>
              <w:t>- HS đọc đề bài</w:t>
            </w:r>
          </w:p>
          <w:p w14:paraId="35ED4011" w14:textId="77777777" w:rsidR="001159B2" w:rsidRPr="00AB7BF0" w:rsidRDefault="001159B2" w:rsidP="00B7727D">
            <w:pPr>
              <w:widowControl w:val="0"/>
              <w:spacing w:line="276" w:lineRule="auto"/>
              <w:rPr>
                <w:lang w:val="vi-VN"/>
              </w:rPr>
            </w:pPr>
            <w:r w:rsidRPr="00AB7BF0">
              <w:rPr>
                <w:lang w:val="vi-VN"/>
              </w:rPr>
              <w:t>- HS nghiên cứu VD6, đưa ra các bước vẽ</w:t>
            </w:r>
          </w:p>
          <w:p w14:paraId="69BFADBB" w14:textId="77777777" w:rsidR="001159B2" w:rsidRPr="00AB7BF0" w:rsidRDefault="001159B2" w:rsidP="00B7727D">
            <w:pPr>
              <w:widowControl w:val="0"/>
              <w:spacing w:line="276" w:lineRule="auto"/>
              <w:rPr>
                <w:lang w:val="vi-VN"/>
              </w:rPr>
            </w:pPr>
            <w:r w:rsidRPr="00AB7BF0">
              <w:rPr>
                <w:b/>
                <w:lang w:val="vi-VN"/>
              </w:rPr>
              <w:t>* Báo cáo, thảo luận</w:t>
            </w:r>
          </w:p>
          <w:p w14:paraId="7978CBCD" w14:textId="77777777" w:rsidR="001159B2" w:rsidRPr="00AB7BF0" w:rsidRDefault="001159B2" w:rsidP="00B7727D">
            <w:pPr>
              <w:widowControl w:val="0"/>
              <w:spacing w:line="276" w:lineRule="auto"/>
              <w:rPr>
                <w:lang w:val="vi-VN"/>
              </w:rPr>
            </w:pPr>
            <w:r w:rsidRPr="00AB7BF0">
              <w:rPr>
                <w:lang w:val="vi-VN"/>
              </w:rPr>
              <w:lastRenderedPageBreak/>
              <w:t>- Mời đại diện HS trình bày</w:t>
            </w:r>
          </w:p>
          <w:p w14:paraId="2A2F74C1" w14:textId="77777777" w:rsidR="001159B2" w:rsidRPr="00AB7BF0" w:rsidRDefault="001159B2" w:rsidP="00B7727D">
            <w:pPr>
              <w:widowControl w:val="0"/>
              <w:spacing w:line="276" w:lineRule="auto"/>
              <w:rPr>
                <w:lang w:val="vi-VN"/>
              </w:rPr>
            </w:pPr>
            <w:r w:rsidRPr="00AB7BF0">
              <w:rPr>
                <w:b/>
                <w:lang w:val="vi-VN"/>
              </w:rPr>
              <w:t>* Kết luận, nhận định</w:t>
            </w:r>
          </w:p>
          <w:p w14:paraId="799EDE8F" w14:textId="77777777" w:rsidR="001159B2" w:rsidRPr="00AB7BF0" w:rsidRDefault="001159B2" w:rsidP="00B7727D">
            <w:pPr>
              <w:widowControl w:val="0"/>
              <w:spacing w:line="276" w:lineRule="auto"/>
              <w:rPr>
                <w:b/>
                <w:lang w:val="vi-VN"/>
              </w:rPr>
            </w:pPr>
            <w:r w:rsidRPr="00AB7BF0">
              <w:rPr>
                <w:lang w:val="vi-VN"/>
              </w:rPr>
              <w:t>- Chốt kết quả, đưa ra các bước vẽ đường tròn nội tiếp tam giác.</w:t>
            </w:r>
          </w:p>
          <w:p w14:paraId="5ECD1AF8" w14:textId="77777777" w:rsidR="001159B2" w:rsidRPr="00AB7BF0" w:rsidRDefault="001159B2" w:rsidP="00B7727D">
            <w:pPr>
              <w:widowControl w:val="0"/>
              <w:spacing w:line="276" w:lineRule="auto"/>
              <w:rPr>
                <w:b/>
                <w:lang w:val="vi-VN"/>
              </w:rPr>
            </w:pPr>
          </w:p>
          <w:p w14:paraId="7D908238" w14:textId="77777777" w:rsidR="001159B2" w:rsidRPr="00AB7BF0" w:rsidRDefault="001159B2" w:rsidP="00B7727D">
            <w:pPr>
              <w:widowControl w:val="0"/>
              <w:spacing w:line="276" w:lineRule="auto"/>
              <w:rPr>
                <w:b/>
                <w:lang w:val="vi-VN"/>
              </w:rPr>
            </w:pPr>
          </w:p>
        </w:tc>
        <w:tc>
          <w:tcPr>
            <w:tcW w:w="4961" w:type="dxa"/>
            <w:shd w:val="clear" w:color="auto" w:fill="auto"/>
          </w:tcPr>
          <w:p w14:paraId="2BE08E4A" w14:textId="77777777" w:rsidR="001159B2" w:rsidRPr="00AB7BF0" w:rsidRDefault="001159B2" w:rsidP="00B7727D">
            <w:pPr>
              <w:widowControl w:val="0"/>
              <w:spacing w:line="276" w:lineRule="auto"/>
              <w:rPr>
                <w:lang w:val="fr-FR"/>
              </w:rPr>
            </w:pPr>
            <w:r w:rsidRPr="00AB7BF0">
              <w:rPr>
                <w:lang w:val="fr-FR"/>
              </w:rPr>
              <w:lastRenderedPageBreak/>
              <w:t>Ví dụ 6 (sgk/trang 72)</w:t>
            </w:r>
          </w:p>
          <w:p w14:paraId="60BF6EBE" w14:textId="77777777" w:rsidR="001159B2" w:rsidRPr="00AB7BF0" w:rsidRDefault="001159B2" w:rsidP="00B7727D">
            <w:pPr>
              <w:widowControl w:val="0"/>
              <w:spacing w:line="276" w:lineRule="auto"/>
              <w:rPr>
                <w:lang w:val="fr-FR"/>
              </w:rPr>
            </w:pPr>
            <w:r w:rsidRPr="00AB7BF0">
              <w:rPr>
                <w:noProof/>
                <w:lang w:eastAsia="en-US"/>
              </w:rPr>
              <w:lastRenderedPageBreak/>
              <w:drawing>
                <wp:inline distT="0" distB="0" distL="0" distR="0" wp14:anchorId="2B436AEE" wp14:editId="5469E375">
                  <wp:extent cx="2230120" cy="1948246"/>
                  <wp:effectExtent l="0" t="0" r="0" b="0"/>
                  <wp:docPr id="2137343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233139" cy="1950883"/>
                          </a:xfrm>
                          <a:prstGeom prst="rect">
                            <a:avLst/>
                          </a:prstGeom>
                          <a:noFill/>
                          <a:ln>
                            <a:noFill/>
                          </a:ln>
                        </pic:spPr>
                      </pic:pic>
                    </a:graphicData>
                  </a:graphic>
                </wp:inline>
              </w:drawing>
            </w:r>
          </w:p>
          <w:p w14:paraId="2B086244" w14:textId="77777777" w:rsidR="001159B2" w:rsidRPr="00AB7BF0" w:rsidRDefault="001159B2" w:rsidP="00B7727D">
            <w:pPr>
              <w:widowControl w:val="0"/>
              <w:spacing w:line="276" w:lineRule="auto"/>
              <w:rPr>
                <w:i/>
                <w:iCs/>
                <w:lang w:val="fr-FR"/>
              </w:rPr>
            </w:pPr>
            <w:r w:rsidRPr="00AB7BF0">
              <w:rPr>
                <w:i/>
                <w:iCs/>
                <w:lang w:val="fr-FR"/>
              </w:rPr>
              <w:t>Sắp xếp các bước vẽ đường tròn nội tiếp tam giác:</w:t>
            </w:r>
          </w:p>
          <w:p w14:paraId="7BAE8C1D" w14:textId="77777777" w:rsidR="001159B2" w:rsidRPr="00AB7BF0" w:rsidRDefault="001159B2" w:rsidP="00B7727D">
            <w:pPr>
              <w:widowControl w:val="0"/>
              <w:spacing w:line="276" w:lineRule="auto"/>
              <w:rPr>
                <w:lang w:val="fr-FR"/>
              </w:rPr>
            </w:pPr>
            <w:r w:rsidRPr="00AB7BF0">
              <w:rPr>
                <w:position w:val="-14"/>
              </w:rPr>
              <w:object w:dxaOrig="340" w:dyaOrig="400" w14:anchorId="7D47E5C7">
                <v:shape id="_x0000_i1138" type="#_x0000_t75" style="width:17.6pt;height:20.1pt" o:ole="">
                  <v:imagedata r:id="rId214" o:title=""/>
                </v:shape>
                <o:OLEObject Type="Embed" ProgID="Equation.DSMT4" ShapeID="_x0000_i1138" DrawAspect="Content" ObjectID="_1787205586" r:id="rId215"/>
              </w:object>
            </w:r>
            <w:r w:rsidRPr="00AB7BF0">
              <w:rPr>
                <w:lang w:val="fr-FR"/>
              </w:rPr>
              <w:t xml:space="preserve"> Dùng ê ke vẽ đường vuông góc </w:t>
            </w:r>
            <w:r w:rsidRPr="00AB7BF0">
              <w:rPr>
                <w:position w:val="-4"/>
              </w:rPr>
              <w:object w:dxaOrig="400" w:dyaOrig="260" w14:anchorId="4A47012C">
                <v:shape id="_x0000_i1139" type="#_x0000_t75" style="width:20.1pt;height:13.4pt" o:ole="">
                  <v:imagedata r:id="rId216" o:title=""/>
                </v:shape>
                <o:OLEObject Type="Embed" ProgID="Equation.DSMT4" ShapeID="_x0000_i1139" DrawAspect="Content" ObjectID="_1787205587" r:id="rId217"/>
              </w:object>
            </w:r>
            <w:r w:rsidRPr="00AB7BF0">
              <w:rPr>
                <w:lang w:val="fr-FR"/>
              </w:rPr>
              <w:t xml:space="preserve"> kẻ từ </w:t>
            </w:r>
            <w:r w:rsidRPr="00AB7BF0">
              <w:rPr>
                <w:position w:val="-4"/>
              </w:rPr>
              <w:object w:dxaOrig="200" w:dyaOrig="260" w14:anchorId="2104D4D2">
                <v:shape id="_x0000_i1140" type="#_x0000_t75" style="width:10.05pt;height:13.4pt" o:ole="">
                  <v:imagedata r:id="rId218" o:title=""/>
                </v:shape>
                <o:OLEObject Type="Embed" ProgID="Equation.DSMT4" ShapeID="_x0000_i1140" DrawAspect="Content" ObjectID="_1787205588" r:id="rId219"/>
              </w:object>
            </w:r>
            <w:r w:rsidRPr="00AB7BF0">
              <w:rPr>
                <w:lang w:val="fr-FR"/>
              </w:rPr>
              <w:t xml:space="preserve"> đến đường thẳng </w:t>
            </w:r>
            <w:r w:rsidRPr="00AB7BF0">
              <w:rPr>
                <w:position w:val="-6"/>
              </w:rPr>
              <w:object w:dxaOrig="400" w:dyaOrig="279" w14:anchorId="51653BFA">
                <v:shape id="_x0000_i1141" type="#_x0000_t75" style="width:20.1pt;height:13.4pt" o:ole="">
                  <v:imagedata r:id="rId220" o:title=""/>
                </v:shape>
                <o:OLEObject Type="Embed" ProgID="Equation.DSMT4" ShapeID="_x0000_i1141" DrawAspect="Content" ObjectID="_1787205589" r:id="rId221"/>
              </w:object>
            </w:r>
            <w:r w:rsidRPr="00AB7BF0">
              <w:rPr>
                <w:lang w:val="fr-FR"/>
              </w:rPr>
              <w:t>.</w:t>
            </w:r>
          </w:p>
          <w:p w14:paraId="72422453" w14:textId="77777777" w:rsidR="001159B2" w:rsidRPr="00AB7BF0" w:rsidRDefault="001159B2" w:rsidP="00B7727D">
            <w:pPr>
              <w:widowControl w:val="0"/>
              <w:spacing w:line="276" w:lineRule="auto"/>
            </w:pPr>
            <w:r w:rsidRPr="00AB7BF0">
              <w:rPr>
                <w:position w:val="-14"/>
              </w:rPr>
              <w:object w:dxaOrig="380" w:dyaOrig="400" w14:anchorId="33BACECC">
                <v:shape id="_x0000_i1142" type="#_x0000_t75" style="width:19.25pt;height:20.1pt" o:ole="">
                  <v:imagedata r:id="rId222" o:title=""/>
                </v:shape>
                <o:OLEObject Type="Embed" ProgID="Equation.DSMT4" ShapeID="_x0000_i1142" DrawAspect="Content" ObjectID="_1787205590" r:id="rId223"/>
              </w:object>
            </w:r>
            <w:r w:rsidRPr="00AB7BF0">
              <w:t xml:space="preserve"> Dùng compa vẽ đường tròn </w:t>
            </w:r>
            <w:r w:rsidRPr="00AB7BF0">
              <w:rPr>
                <w:position w:val="-14"/>
              </w:rPr>
              <w:object w:dxaOrig="780" w:dyaOrig="400" w14:anchorId="209C2DF2">
                <v:shape id="_x0000_i1143" type="#_x0000_t75" style="width:39.35pt;height:20.1pt" o:ole="">
                  <v:imagedata r:id="rId224" o:title=""/>
                </v:shape>
                <o:OLEObject Type="Embed" ProgID="Equation.DSMT4" ShapeID="_x0000_i1143" DrawAspect="Content" ObjectID="_1787205591" r:id="rId225"/>
              </w:object>
            </w:r>
            <w:r w:rsidRPr="00AB7BF0">
              <w:t xml:space="preserve">. Đường tròn </w:t>
            </w:r>
            <w:r w:rsidRPr="00AB7BF0">
              <w:rPr>
                <w:position w:val="-14"/>
              </w:rPr>
              <w:object w:dxaOrig="780" w:dyaOrig="400" w14:anchorId="229B5B7B">
                <v:shape id="_x0000_i1144" type="#_x0000_t75" style="width:39.35pt;height:20.1pt" o:ole="">
                  <v:imagedata r:id="rId226" o:title=""/>
                </v:shape>
                <o:OLEObject Type="Embed" ProgID="Equation.DSMT4" ShapeID="_x0000_i1144" DrawAspect="Content" ObjectID="_1787205592" r:id="rId227"/>
              </w:object>
            </w:r>
            <w:r w:rsidRPr="00AB7BF0">
              <w:t xml:space="preserve"> là đường tròn nội tiếp </w:t>
            </w:r>
            <w:r w:rsidRPr="00AB7BF0">
              <w:rPr>
                <w:position w:val="-6"/>
              </w:rPr>
              <w:object w:dxaOrig="680" w:dyaOrig="279" w14:anchorId="3D114ADC">
                <v:shape id="_x0000_i1145" type="#_x0000_t75" style="width:34.35pt;height:13.4pt" o:ole="">
                  <v:imagedata r:id="rId228" o:title=""/>
                </v:shape>
                <o:OLEObject Type="Embed" ProgID="Equation.DSMT4" ShapeID="_x0000_i1145" DrawAspect="Content" ObjectID="_1787205593" r:id="rId229"/>
              </w:object>
            </w:r>
            <w:r w:rsidRPr="00AB7BF0">
              <w:t>.</w:t>
            </w:r>
          </w:p>
          <w:p w14:paraId="6E7884A7" w14:textId="77777777" w:rsidR="001159B2" w:rsidRPr="00AB7BF0" w:rsidRDefault="001159B2" w:rsidP="00B7727D">
            <w:pPr>
              <w:widowControl w:val="0"/>
              <w:spacing w:line="276" w:lineRule="auto"/>
            </w:pPr>
            <w:r w:rsidRPr="00AB7BF0">
              <w:rPr>
                <w:position w:val="-14"/>
              </w:rPr>
              <w:object w:dxaOrig="360" w:dyaOrig="400" w14:anchorId="5B71B735">
                <v:shape id="_x0000_i1146" type="#_x0000_t75" style="width:19.25pt;height:20.1pt" o:ole="">
                  <v:imagedata r:id="rId230" o:title=""/>
                </v:shape>
                <o:OLEObject Type="Embed" ProgID="Equation.DSMT4" ShapeID="_x0000_i1146" DrawAspect="Content" ObjectID="_1787205594" r:id="rId231"/>
              </w:object>
            </w:r>
            <w:r w:rsidRPr="00AB7BF0">
              <w:t xml:space="preserve"> Dùng thước thẳng và compa vẽ hai đường phân giác của các </w:t>
            </w:r>
            <w:r w:rsidRPr="00AB7BF0">
              <w:rPr>
                <w:position w:val="-6"/>
              </w:rPr>
              <w:object w:dxaOrig="560" w:dyaOrig="360" w14:anchorId="348E4B90">
                <v:shape id="_x0000_i1147" type="#_x0000_t75" style="width:28.45pt;height:19.25pt" o:ole="">
                  <v:imagedata r:id="rId232" o:title=""/>
                </v:shape>
                <o:OLEObject Type="Embed" ProgID="Equation.DSMT4" ShapeID="_x0000_i1147" DrawAspect="Content" ObjectID="_1787205595" r:id="rId233"/>
              </w:object>
            </w:r>
            <w:r w:rsidRPr="00AB7BF0">
              <w:t xml:space="preserve"> và </w:t>
            </w:r>
            <w:r w:rsidRPr="00AB7BF0">
              <w:rPr>
                <w:position w:val="-6"/>
              </w:rPr>
              <w:object w:dxaOrig="560" w:dyaOrig="360" w14:anchorId="51F5AEF3">
                <v:shape id="_x0000_i1148" type="#_x0000_t75" style="width:28.45pt;height:19.25pt" o:ole="">
                  <v:imagedata r:id="rId234" o:title=""/>
                </v:shape>
                <o:OLEObject Type="Embed" ProgID="Equation.DSMT4" ShapeID="_x0000_i1148" DrawAspect="Content" ObjectID="_1787205596" r:id="rId235"/>
              </w:object>
            </w:r>
            <w:r w:rsidRPr="00AB7BF0">
              <w:t xml:space="preserve">. Gọi điểm </w:t>
            </w:r>
            <w:r w:rsidRPr="00AB7BF0">
              <w:rPr>
                <w:position w:val="-4"/>
              </w:rPr>
              <w:object w:dxaOrig="200" w:dyaOrig="260" w14:anchorId="59457FBC">
                <v:shape id="_x0000_i1149" type="#_x0000_t75" style="width:10.05pt;height:13.4pt" o:ole="">
                  <v:imagedata r:id="rId236" o:title=""/>
                </v:shape>
                <o:OLEObject Type="Embed" ProgID="Equation.DSMT4" ShapeID="_x0000_i1149" DrawAspect="Content" ObjectID="_1787205597" r:id="rId237"/>
              </w:object>
            </w:r>
            <w:r w:rsidRPr="00AB7BF0">
              <w:t>là giao điểm của hai đường phân giác đó.</w:t>
            </w:r>
          </w:p>
          <w:p w14:paraId="2085E84A" w14:textId="77777777" w:rsidR="001159B2" w:rsidRPr="00AB7BF0" w:rsidRDefault="001159B2" w:rsidP="00B7727D">
            <w:pPr>
              <w:widowControl w:val="0"/>
              <w:spacing w:line="276" w:lineRule="auto"/>
              <w:rPr>
                <w:b/>
                <w:bCs/>
              </w:rPr>
            </w:pPr>
            <w:r w:rsidRPr="00AB7BF0">
              <w:rPr>
                <w:lang w:val="fr-FR"/>
              </w:rPr>
              <w:t xml:space="preserve">Đáp án:  </w:t>
            </w:r>
            <w:r w:rsidRPr="00AB7BF0">
              <w:rPr>
                <w:position w:val="-14"/>
              </w:rPr>
              <w:object w:dxaOrig="360" w:dyaOrig="400" w14:anchorId="5A4238DF">
                <v:shape id="_x0000_i1150" type="#_x0000_t75" style="width:19.25pt;height:20.1pt" o:ole="">
                  <v:imagedata r:id="rId238" o:title=""/>
                </v:shape>
                <o:OLEObject Type="Embed" ProgID="Equation.DSMT4" ShapeID="_x0000_i1150" DrawAspect="Content" ObjectID="_1787205598" r:id="rId239"/>
              </w:object>
            </w:r>
            <w:r w:rsidRPr="00AB7BF0">
              <w:rPr>
                <w:lang w:val="fr-FR"/>
              </w:rPr>
              <w:t xml:space="preserve">, </w:t>
            </w:r>
            <w:r w:rsidRPr="00AB7BF0">
              <w:rPr>
                <w:position w:val="-14"/>
              </w:rPr>
              <w:object w:dxaOrig="340" w:dyaOrig="400" w14:anchorId="398C9A3B">
                <v:shape id="_x0000_i1151" type="#_x0000_t75" style="width:17.6pt;height:20.1pt" o:ole="">
                  <v:imagedata r:id="rId240" o:title=""/>
                </v:shape>
                <o:OLEObject Type="Embed" ProgID="Equation.DSMT4" ShapeID="_x0000_i1151" DrawAspect="Content" ObjectID="_1787205599" r:id="rId241"/>
              </w:object>
            </w:r>
            <w:r w:rsidRPr="00AB7BF0">
              <w:rPr>
                <w:lang w:val="fr-FR"/>
              </w:rPr>
              <w:t xml:space="preserve">, </w:t>
            </w:r>
            <w:r w:rsidRPr="00AB7BF0">
              <w:rPr>
                <w:position w:val="-14"/>
              </w:rPr>
              <w:object w:dxaOrig="380" w:dyaOrig="400" w14:anchorId="62058D64">
                <v:shape id="_x0000_i1152" type="#_x0000_t75" style="width:19.25pt;height:20.1pt" o:ole="">
                  <v:imagedata r:id="rId242" o:title=""/>
                </v:shape>
                <o:OLEObject Type="Embed" ProgID="Equation.DSMT4" ShapeID="_x0000_i1152" DrawAspect="Content" ObjectID="_1787205600" r:id="rId243"/>
              </w:object>
            </w:r>
          </w:p>
        </w:tc>
      </w:tr>
    </w:tbl>
    <w:p w14:paraId="7C6A73F2" w14:textId="77777777" w:rsidR="001F0449" w:rsidRPr="00AB7BF0" w:rsidRDefault="001F0449" w:rsidP="001F0449">
      <w:pPr>
        <w:widowControl w:val="0"/>
        <w:spacing w:line="276" w:lineRule="auto"/>
      </w:pPr>
      <w:r w:rsidRPr="00AB7BF0">
        <w:rPr>
          <w:b/>
          <w:lang w:val="vi-VN"/>
        </w:rPr>
        <w:lastRenderedPageBreak/>
        <w:t>3. Hoạt động 3: Luyện tậ</w:t>
      </w:r>
      <w:r w:rsidR="00232F54" w:rsidRPr="00AB7BF0">
        <w:rPr>
          <w:b/>
          <w:lang w:val="vi-VN"/>
        </w:rPr>
        <w:t>p</w:t>
      </w:r>
    </w:p>
    <w:p w14:paraId="1AEF1190" w14:textId="77777777" w:rsidR="001F0449" w:rsidRPr="00AB7BF0" w:rsidRDefault="001F0449" w:rsidP="001F0449">
      <w:pPr>
        <w:widowControl w:val="0"/>
        <w:spacing w:line="276" w:lineRule="auto"/>
      </w:pPr>
      <w:r w:rsidRPr="00AB7BF0">
        <w:rPr>
          <w:b/>
        </w:rPr>
        <w:t>a) Mục tiêu:</w:t>
      </w:r>
      <w:r w:rsidRPr="00AB7BF0">
        <w:t xml:space="preserve"> </w:t>
      </w:r>
    </w:p>
    <w:p w14:paraId="60818486" w14:textId="77777777" w:rsidR="001F0449" w:rsidRPr="00AB7BF0" w:rsidRDefault="001F0449" w:rsidP="00D248DC">
      <w:pPr>
        <w:widowControl w:val="0"/>
        <w:spacing w:line="276" w:lineRule="auto"/>
        <w:jc w:val="both"/>
      </w:pPr>
      <w:r w:rsidRPr="00AB7BF0">
        <w:t>+ Xác định được đường tròn ngoại tiếp tam giác, tam giác nội tiếp đường tròn</w:t>
      </w:r>
    </w:p>
    <w:p w14:paraId="63C5DFE5" w14:textId="77777777" w:rsidR="001F0449" w:rsidRPr="00AB7BF0" w:rsidRDefault="001F0449" w:rsidP="00D248DC">
      <w:pPr>
        <w:widowControl w:val="0"/>
        <w:spacing w:line="276" w:lineRule="auto"/>
        <w:jc w:val="both"/>
      </w:pPr>
      <w:r w:rsidRPr="00AB7BF0">
        <w:t>+ Xác định được tâm và bán kính của đường tròn ngoại tiếp, nội tiếp tam giác, trong đó có tam giác vuông.</w:t>
      </w:r>
    </w:p>
    <w:p w14:paraId="392B3E84" w14:textId="77777777" w:rsidR="00991090" w:rsidRPr="00AB7BF0" w:rsidRDefault="00991090" w:rsidP="00991090">
      <w:pPr>
        <w:widowControl w:val="0"/>
        <w:spacing w:line="276" w:lineRule="auto"/>
      </w:pPr>
      <w:r w:rsidRPr="00AB7BF0">
        <w:t>+ Củng cố các định nghĩa về đường tròn nội tiếp tam giác.</w:t>
      </w:r>
    </w:p>
    <w:p w14:paraId="4B0A1E20" w14:textId="77777777" w:rsidR="001F0449" w:rsidRPr="00AB7BF0" w:rsidRDefault="001F0449" w:rsidP="00991090">
      <w:pPr>
        <w:widowControl w:val="0"/>
        <w:spacing w:line="276" w:lineRule="auto"/>
        <w:jc w:val="both"/>
      </w:pPr>
      <w:r w:rsidRPr="00AB7BF0">
        <w:rPr>
          <w:b/>
        </w:rPr>
        <w:t>b) Nội dung:</w:t>
      </w:r>
      <w:r w:rsidRPr="00AB7BF0">
        <w:t xml:space="preserve"> Bài tập 1</w:t>
      </w:r>
      <w:r w:rsidR="00440CE7" w:rsidRPr="00AB7BF0">
        <w:t>, bài tập 2</w:t>
      </w:r>
      <w:r w:rsidRPr="00AB7BF0">
        <w:t xml:space="preserve">, </w:t>
      </w:r>
      <w:r w:rsidR="00991090" w:rsidRPr="00AB7BF0">
        <w:t>Bà</w:t>
      </w:r>
      <w:r w:rsidR="001B4C6A" w:rsidRPr="00AB7BF0">
        <w:t>i 1, Bài</w:t>
      </w:r>
      <w:r w:rsidRPr="00AB7BF0">
        <w:t xml:space="preserve"> 2/ SGK/ Trang 73.</w:t>
      </w:r>
    </w:p>
    <w:p w14:paraId="5E329919" w14:textId="77777777" w:rsidR="001B4C6A" w:rsidRPr="00AB7BF0" w:rsidRDefault="001F0449" w:rsidP="001B4C6A">
      <w:pPr>
        <w:widowControl w:val="0"/>
        <w:spacing w:line="276" w:lineRule="auto"/>
        <w:jc w:val="both"/>
      </w:pPr>
      <w:r w:rsidRPr="00AB7BF0">
        <w:rPr>
          <w:b/>
        </w:rPr>
        <w:t>c) Sản phẩm:</w:t>
      </w:r>
      <w:r w:rsidRPr="00AB7BF0">
        <w:t xml:space="preserve"> </w:t>
      </w:r>
      <w:r w:rsidR="00440CE7" w:rsidRPr="00AB7BF0">
        <w:t>Bài tập 1, bài tập 2, Bài 1, Bài 2/ SGK/ Trang 73.</w:t>
      </w:r>
    </w:p>
    <w:p w14:paraId="56284E5D" w14:textId="77777777" w:rsidR="001F0449" w:rsidRPr="00AB7BF0" w:rsidRDefault="001F0449" w:rsidP="001F0449">
      <w:pPr>
        <w:widowControl w:val="0"/>
        <w:spacing w:line="276" w:lineRule="auto"/>
        <w:rPr>
          <w:b/>
        </w:rPr>
      </w:pPr>
      <w:r w:rsidRPr="00AB7BF0">
        <w:rPr>
          <w:b/>
        </w:rPr>
        <w:t>d) Tổ chức thực hiện: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AB7BF0" w:rsidRPr="00AB7BF0" w14:paraId="666E2901" w14:textId="77777777" w:rsidTr="006822FB">
        <w:trPr>
          <w:tblHeader/>
        </w:trPr>
        <w:tc>
          <w:tcPr>
            <w:tcW w:w="5529" w:type="dxa"/>
            <w:shd w:val="clear" w:color="auto" w:fill="FFF2CC"/>
          </w:tcPr>
          <w:p w14:paraId="63533068" w14:textId="77777777" w:rsidR="001F0449" w:rsidRPr="00AB7BF0" w:rsidRDefault="001F0449" w:rsidP="001F0449">
            <w:pPr>
              <w:widowControl w:val="0"/>
              <w:spacing w:line="276" w:lineRule="auto"/>
            </w:pPr>
            <w:r w:rsidRPr="00AB7BF0">
              <w:rPr>
                <w:b/>
              </w:rPr>
              <w:t>Hoạt động của GV - HS</w:t>
            </w:r>
          </w:p>
        </w:tc>
        <w:tc>
          <w:tcPr>
            <w:tcW w:w="3827" w:type="dxa"/>
            <w:shd w:val="clear" w:color="auto" w:fill="FFF2CC"/>
          </w:tcPr>
          <w:p w14:paraId="0974F1D5" w14:textId="77777777" w:rsidR="001F0449" w:rsidRPr="00AB7BF0" w:rsidRDefault="001F0449" w:rsidP="001F0449">
            <w:pPr>
              <w:widowControl w:val="0"/>
              <w:spacing w:line="276" w:lineRule="auto"/>
            </w:pPr>
            <w:r w:rsidRPr="00AB7BF0">
              <w:rPr>
                <w:b/>
              </w:rPr>
              <w:t>Tiến trình nội dung</w:t>
            </w:r>
          </w:p>
        </w:tc>
      </w:tr>
      <w:tr w:rsidR="00AB7BF0" w:rsidRPr="00AB7BF0" w14:paraId="4BFCE428" w14:textId="77777777" w:rsidTr="006822FB">
        <w:tc>
          <w:tcPr>
            <w:tcW w:w="5529" w:type="dxa"/>
            <w:shd w:val="clear" w:color="auto" w:fill="auto"/>
          </w:tcPr>
          <w:p w14:paraId="2B280725" w14:textId="77777777" w:rsidR="001F0449" w:rsidRPr="00AB7BF0" w:rsidRDefault="001F0449" w:rsidP="001F0449">
            <w:pPr>
              <w:widowControl w:val="0"/>
              <w:spacing w:line="276" w:lineRule="auto"/>
              <w:rPr>
                <w:b/>
              </w:rPr>
            </w:pPr>
            <w:r w:rsidRPr="00AB7BF0">
              <w:rPr>
                <w:b/>
              </w:rPr>
              <w:t>* GV giao nhiệm vụ học tập</w:t>
            </w:r>
          </w:p>
          <w:p w14:paraId="39A6F2FB" w14:textId="77777777" w:rsidR="001F0449" w:rsidRPr="00AB7BF0" w:rsidRDefault="001F0449" w:rsidP="001F0449">
            <w:pPr>
              <w:widowControl w:val="0"/>
              <w:spacing w:line="276" w:lineRule="auto"/>
            </w:pPr>
            <w:r w:rsidRPr="00AB7BF0">
              <w:rPr>
                <w:b/>
                <w:bCs/>
              </w:rPr>
              <w:t xml:space="preserve">  </w:t>
            </w:r>
            <w:r w:rsidRPr="00AB7BF0">
              <w:t>GV yêu cầu hs hoạt động cá nhân thực hiện Bài tập 1.</w:t>
            </w:r>
          </w:p>
          <w:p w14:paraId="54C4472C" w14:textId="77777777" w:rsidR="001F0449" w:rsidRPr="00AB7BF0" w:rsidRDefault="001F0449" w:rsidP="001F0449">
            <w:pPr>
              <w:widowControl w:val="0"/>
              <w:spacing w:line="276" w:lineRule="auto"/>
              <w:rPr>
                <w:b/>
              </w:rPr>
            </w:pPr>
            <w:r w:rsidRPr="00AB7BF0">
              <w:rPr>
                <w:b/>
                <w:bCs/>
              </w:rPr>
              <w:t xml:space="preserve">  </w:t>
            </w:r>
            <w:r w:rsidRPr="00AB7BF0">
              <w:rPr>
                <w:b/>
              </w:rPr>
              <w:t>*Thực hiện nhiệm vụ</w:t>
            </w:r>
          </w:p>
          <w:p w14:paraId="08EB4179" w14:textId="77777777" w:rsidR="001F0449" w:rsidRPr="00AB7BF0" w:rsidRDefault="001F0449" w:rsidP="001F0449">
            <w:pPr>
              <w:widowControl w:val="0"/>
              <w:spacing w:line="276" w:lineRule="auto"/>
            </w:pPr>
            <w:r w:rsidRPr="00AB7BF0">
              <w:t>- HS hoạt động cá nhân thực hiện Bài tập 1.</w:t>
            </w:r>
          </w:p>
          <w:p w14:paraId="443B744E" w14:textId="77777777" w:rsidR="001F0449" w:rsidRPr="00AB7BF0" w:rsidRDefault="001F0449" w:rsidP="001F0449">
            <w:pPr>
              <w:widowControl w:val="0"/>
              <w:spacing w:line="276" w:lineRule="auto"/>
              <w:rPr>
                <w:b/>
              </w:rPr>
            </w:pPr>
            <w:r w:rsidRPr="00AB7BF0">
              <w:rPr>
                <w:b/>
              </w:rPr>
              <w:t>* Báo cáo, thảo luận</w:t>
            </w:r>
          </w:p>
          <w:p w14:paraId="37E9BAC4" w14:textId="77777777" w:rsidR="001F0449" w:rsidRPr="00AB7BF0" w:rsidRDefault="001F0449" w:rsidP="001F0449">
            <w:pPr>
              <w:widowControl w:val="0"/>
              <w:spacing w:line="276" w:lineRule="auto"/>
              <w:rPr>
                <w:bCs/>
              </w:rPr>
            </w:pPr>
            <w:r w:rsidRPr="00AB7BF0">
              <w:rPr>
                <w:bCs/>
              </w:rPr>
              <w:t>- GV gọi HS trả lời.</w:t>
            </w:r>
          </w:p>
          <w:p w14:paraId="1CAEB04C" w14:textId="77777777" w:rsidR="001F0449" w:rsidRPr="00AB7BF0" w:rsidRDefault="001F0449" w:rsidP="001F0449">
            <w:pPr>
              <w:widowControl w:val="0"/>
              <w:spacing w:line="276" w:lineRule="auto"/>
              <w:rPr>
                <w:bCs/>
              </w:rPr>
            </w:pPr>
            <w:r w:rsidRPr="00AB7BF0">
              <w:rPr>
                <w:bCs/>
              </w:rPr>
              <w:t>- HS khác nhận xét, bổ sung.</w:t>
            </w:r>
          </w:p>
          <w:p w14:paraId="74AE04D6" w14:textId="77777777" w:rsidR="001F0449" w:rsidRPr="00AB7BF0" w:rsidRDefault="001F0449" w:rsidP="001F0449">
            <w:pPr>
              <w:widowControl w:val="0"/>
              <w:spacing w:line="276" w:lineRule="auto"/>
              <w:rPr>
                <w:b/>
                <w:lang w:val="vi-VN"/>
              </w:rPr>
            </w:pPr>
            <w:r w:rsidRPr="00AB7BF0">
              <w:rPr>
                <w:b/>
              </w:rPr>
              <w:t>*</w:t>
            </w:r>
            <w:r w:rsidRPr="00AB7BF0">
              <w:rPr>
                <w:b/>
                <w:lang w:val="vi-VN"/>
              </w:rPr>
              <w:t>Kết luận, nhận định:</w:t>
            </w:r>
            <w:r w:rsidRPr="00AB7BF0">
              <w:rPr>
                <w:b/>
                <w:vanish/>
                <w:lang w:val="vi-VN"/>
              </w:rPr>
              <w:t xml:space="preserve"> OMYGOT</w:t>
            </w:r>
            <w:r w:rsidRPr="00AB7BF0">
              <w:rPr>
                <w:b/>
                <w:lang w:val="vi-VN"/>
              </w:rPr>
              <w:t xml:space="preserve"> </w:t>
            </w:r>
          </w:p>
          <w:p w14:paraId="52FC6C8B" w14:textId="77777777" w:rsidR="001F0449" w:rsidRPr="00AB7BF0" w:rsidRDefault="001F0449" w:rsidP="001F0449">
            <w:pPr>
              <w:widowControl w:val="0"/>
              <w:spacing w:line="276" w:lineRule="auto"/>
              <w:rPr>
                <w:lang w:val="vi-VN"/>
              </w:rPr>
            </w:pPr>
            <w:r w:rsidRPr="00AB7BF0">
              <w:rPr>
                <w:lang w:val="vi-VN"/>
              </w:rPr>
              <w:t>- GV chốt trình bày và kết quả.</w:t>
            </w:r>
          </w:p>
          <w:p w14:paraId="38DCF26E" w14:textId="77777777" w:rsidR="000967F9" w:rsidRPr="00AB7BF0" w:rsidRDefault="000967F9" w:rsidP="000967F9">
            <w:pPr>
              <w:rPr>
                <w:lang w:val="vi-VN"/>
              </w:rPr>
            </w:pPr>
          </w:p>
          <w:p w14:paraId="0F4D28F3" w14:textId="77777777" w:rsidR="000967F9" w:rsidRPr="00AB7BF0" w:rsidRDefault="000967F9" w:rsidP="000967F9">
            <w:pPr>
              <w:rPr>
                <w:lang w:val="vi-VN"/>
              </w:rPr>
            </w:pPr>
          </w:p>
          <w:p w14:paraId="1E28B497" w14:textId="77777777" w:rsidR="000967F9" w:rsidRPr="00AB7BF0" w:rsidRDefault="000967F9" w:rsidP="000967F9">
            <w:pPr>
              <w:rPr>
                <w:b/>
                <w:bCs/>
                <w:lang w:val="vi-VN"/>
              </w:rPr>
            </w:pPr>
          </w:p>
        </w:tc>
        <w:tc>
          <w:tcPr>
            <w:tcW w:w="3827" w:type="dxa"/>
            <w:shd w:val="clear" w:color="auto" w:fill="auto"/>
          </w:tcPr>
          <w:p w14:paraId="1AA4D52E" w14:textId="77777777" w:rsidR="001F0449" w:rsidRPr="00AB7BF0" w:rsidRDefault="001F0449" w:rsidP="001F0449">
            <w:pPr>
              <w:widowControl w:val="0"/>
              <w:spacing w:line="276" w:lineRule="auto"/>
              <w:rPr>
                <w:lang w:val="vi-VN"/>
              </w:rPr>
            </w:pPr>
            <w:r w:rsidRPr="00AB7BF0">
              <w:rPr>
                <w:b/>
                <w:bCs/>
                <w:lang w:val="vi-VN"/>
              </w:rPr>
              <w:t>Bài tập 1.</w:t>
            </w:r>
            <w:r w:rsidRPr="00AB7BF0">
              <w:rPr>
                <w:lang w:val="vi-VN"/>
              </w:rPr>
              <w:t xml:space="preserve"> Kể tên bốn tam giác nội tiếp đường tròn </w:t>
            </w:r>
            <w:r w:rsidRPr="00AB7BF0">
              <w:rPr>
                <w:position w:val="-14"/>
                <w:lang w:val="vi-VN"/>
              </w:rPr>
              <w:object w:dxaOrig="440" w:dyaOrig="400" w14:anchorId="0A0E2BDE">
                <v:shape id="_x0000_i1153" type="#_x0000_t75" style="width:21.75pt;height:20.1pt" o:ole="">
                  <v:imagedata r:id="rId244" o:title=""/>
                </v:shape>
                <o:OLEObject Type="Embed" ProgID="Equation.DSMT4" ShapeID="_x0000_i1153" DrawAspect="Content" ObjectID="_1787205601" r:id="rId245"/>
              </w:object>
            </w:r>
            <w:r w:rsidRPr="00AB7BF0">
              <w:rPr>
                <w:lang w:val="vi-VN"/>
              </w:rPr>
              <w:t xml:space="preserve"> trong hình vẽ sau: </w:t>
            </w:r>
          </w:p>
          <w:p w14:paraId="409314C3" w14:textId="77777777" w:rsidR="001F0449" w:rsidRPr="00AB7BF0" w:rsidRDefault="006D2CDF" w:rsidP="001F0449">
            <w:pPr>
              <w:widowControl w:val="0"/>
              <w:spacing w:line="276" w:lineRule="auto"/>
            </w:pPr>
            <w:r w:rsidRPr="00AB7BF0">
              <w:rPr>
                <w:noProof/>
                <w:lang w:eastAsia="en-US"/>
              </w:rPr>
              <w:drawing>
                <wp:inline distT="0" distB="0" distL="0" distR="0" wp14:anchorId="5CB5A4C2" wp14:editId="3F7EA0C3">
                  <wp:extent cx="2286000" cy="13430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286000" cy="1343025"/>
                          </a:xfrm>
                          <a:prstGeom prst="rect">
                            <a:avLst/>
                          </a:prstGeom>
                          <a:noFill/>
                          <a:ln>
                            <a:noFill/>
                          </a:ln>
                        </pic:spPr>
                      </pic:pic>
                    </a:graphicData>
                  </a:graphic>
                </wp:inline>
              </w:drawing>
            </w:r>
          </w:p>
          <w:p w14:paraId="65904884" w14:textId="77777777" w:rsidR="001F0449" w:rsidRPr="00AB7BF0" w:rsidRDefault="001F0449" w:rsidP="001F0449">
            <w:pPr>
              <w:widowControl w:val="0"/>
              <w:spacing w:line="276" w:lineRule="auto"/>
              <w:rPr>
                <w:b/>
                <w:bCs/>
              </w:rPr>
            </w:pPr>
            <w:r w:rsidRPr="00AB7BF0">
              <w:rPr>
                <w:b/>
                <w:bCs/>
              </w:rPr>
              <w:t>Bài  làm:</w:t>
            </w:r>
          </w:p>
          <w:p w14:paraId="6B3ADB53" w14:textId="77777777" w:rsidR="001F0449" w:rsidRPr="00AB7BF0" w:rsidRDefault="001F0449" w:rsidP="001F0449">
            <w:pPr>
              <w:widowControl w:val="0"/>
              <w:spacing w:line="276" w:lineRule="auto"/>
            </w:pPr>
            <w:r w:rsidRPr="00AB7BF0">
              <w:t xml:space="preserve">Bốn tam giác nội tiếp đường tròn </w:t>
            </w:r>
            <w:r w:rsidRPr="00AB7BF0">
              <w:rPr>
                <w:position w:val="-14"/>
              </w:rPr>
              <w:object w:dxaOrig="440" w:dyaOrig="400" w14:anchorId="77EA1D19">
                <v:shape id="_x0000_i1154" type="#_x0000_t75" style="width:21.75pt;height:20.1pt" o:ole="">
                  <v:imagedata r:id="rId247" o:title=""/>
                </v:shape>
                <o:OLEObject Type="Embed" ProgID="Equation.DSMT4" ShapeID="_x0000_i1154" DrawAspect="Content" ObjectID="_1787205602" r:id="rId248"/>
              </w:object>
            </w:r>
            <w:r w:rsidRPr="00AB7BF0">
              <w:t xml:space="preserve"> là: </w:t>
            </w:r>
            <w:r w:rsidR="005D3294" w:rsidRPr="00AB7BF0">
              <w:rPr>
                <w:position w:val="-6"/>
              </w:rPr>
              <w:object w:dxaOrig="720" w:dyaOrig="279" w14:anchorId="6B6B3420">
                <v:shape id="_x0000_i1155" type="#_x0000_t75" style="width:36pt;height:13.4pt" o:ole="">
                  <v:imagedata r:id="rId249" o:title=""/>
                </v:shape>
                <o:OLEObject Type="Embed" ProgID="Equation.DSMT4" ShapeID="_x0000_i1155" DrawAspect="Content" ObjectID="_1787205603" r:id="rId250"/>
              </w:object>
            </w:r>
            <w:r w:rsidR="005D3294" w:rsidRPr="00AB7BF0">
              <w:t>,</w:t>
            </w:r>
            <w:r w:rsidR="005D3294" w:rsidRPr="00AB7BF0">
              <w:rPr>
                <w:position w:val="-6"/>
              </w:rPr>
              <w:object w:dxaOrig="760" w:dyaOrig="279" w14:anchorId="0ABBAD22">
                <v:shape id="_x0000_i1156" type="#_x0000_t75" style="width:37.65pt;height:13.4pt" o:ole="">
                  <v:imagedata r:id="rId251" o:title=""/>
                </v:shape>
                <o:OLEObject Type="Embed" ProgID="Equation.DSMT4" ShapeID="_x0000_i1156" DrawAspect="Content" ObjectID="_1787205604" r:id="rId252"/>
              </w:object>
            </w:r>
            <w:r w:rsidR="005D3294" w:rsidRPr="00AB7BF0">
              <w:t xml:space="preserve">, </w:t>
            </w:r>
            <w:r w:rsidR="005D3294" w:rsidRPr="00AB7BF0">
              <w:rPr>
                <w:position w:val="-6"/>
              </w:rPr>
              <w:object w:dxaOrig="760" w:dyaOrig="279" w14:anchorId="5CEDAE6B">
                <v:shape id="_x0000_i1157" type="#_x0000_t75" style="width:37.65pt;height:13.4pt" o:ole="">
                  <v:imagedata r:id="rId253" o:title=""/>
                </v:shape>
                <o:OLEObject Type="Embed" ProgID="Equation.DSMT4" ShapeID="_x0000_i1157" DrawAspect="Content" ObjectID="_1787205605" r:id="rId254"/>
              </w:object>
            </w:r>
            <w:r w:rsidR="005D3294" w:rsidRPr="00AB7BF0">
              <w:t>,</w:t>
            </w:r>
            <w:r w:rsidR="005D3294" w:rsidRPr="00AB7BF0">
              <w:rPr>
                <w:position w:val="-6"/>
              </w:rPr>
              <w:object w:dxaOrig="760" w:dyaOrig="279" w14:anchorId="25491A23">
                <v:shape id="_x0000_i1158" type="#_x0000_t75" style="width:37.65pt;height:13.4pt" o:ole="">
                  <v:imagedata r:id="rId255" o:title=""/>
                </v:shape>
                <o:OLEObject Type="Embed" ProgID="Equation.DSMT4" ShapeID="_x0000_i1158" DrawAspect="Content" ObjectID="_1787205606" r:id="rId256"/>
              </w:object>
            </w:r>
            <w:r w:rsidR="005D3294" w:rsidRPr="00AB7BF0">
              <w:t>.</w:t>
            </w:r>
          </w:p>
        </w:tc>
      </w:tr>
      <w:tr w:rsidR="00AB7BF0" w:rsidRPr="00AB7BF0" w14:paraId="25331FDD" w14:textId="77777777" w:rsidTr="006822FB">
        <w:tc>
          <w:tcPr>
            <w:tcW w:w="5529" w:type="dxa"/>
            <w:shd w:val="clear" w:color="auto" w:fill="auto"/>
          </w:tcPr>
          <w:p w14:paraId="3FC9A6AD" w14:textId="77777777" w:rsidR="00991090" w:rsidRPr="00AB7BF0" w:rsidRDefault="00991090" w:rsidP="001B4C6A">
            <w:pPr>
              <w:widowControl w:val="0"/>
              <w:spacing w:line="276" w:lineRule="auto"/>
            </w:pPr>
            <w:r w:rsidRPr="00AB7BF0">
              <w:rPr>
                <w:b/>
              </w:rPr>
              <w:lastRenderedPageBreak/>
              <w:t>* GV giao nhiệm vụ học tập</w:t>
            </w:r>
          </w:p>
          <w:p w14:paraId="360C1403" w14:textId="77777777" w:rsidR="00991090" w:rsidRPr="00AB7BF0" w:rsidRDefault="00991090" w:rsidP="001B4C6A">
            <w:pPr>
              <w:widowControl w:val="0"/>
              <w:spacing w:line="276" w:lineRule="auto"/>
              <w:jc w:val="both"/>
            </w:pPr>
            <w:r w:rsidRPr="00AB7BF0">
              <w:t xml:space="preserve"> Làm Bài 1</w:t>
            </w:r>
            <w:r w:rsidR="00440CE7" w:rsidRPr="00AB7BF0">
              <w:t xml:space="preserve"> </w:t>
            </w:r>
            <w:r w:rsidRPr="00AB7BF0">
              <w:t>Sgk/trang 73.</w:t>
            </w:r>
          </w:p>
          <w:p w14:paraId="086896C7" w14:textId="77777777" w:rsidR="00991090" w:rsidRPr="00AB7BF0" w:rsidRDefault="00991090" w:rsidP="001B4C6A">
            <w:pPr>
              <w:widowControl w:val="0"/>
              <w:spacing w:line="276" w:lineRule="auto"/>
            </w:pPr>
            <w:r w:rsidRPr="00AB7BF0">
              <w:rPr>
                <w:b/>
              </w:rPr>
              <w:t>* HS thực hiện nhiệm vụ</w:t>
            </w:r>
          </w:p>
          <w:p w14:paraId="2F6D020C" w14:textId="77777777" w:rsidR="00991090" w:rsidRPr="00AB7BF0" w:rsidRDefault="00991090" w:rsidP="001B4C6A">
            <w:pPr>
              <w:widowControl w:val="0"/>
              <w:spacing w:line="276" w:lineRule="auto"/>
              <w:jc w:val="both"/>
            </w:pPr>
            <w:r w:rsidRPr="00AB7BF0">
              <w:t>Thực hiện yêu cầu Bài 1 Sgk/trang 73.</w:t>
            </w:r>
          </w:p>
          <w:p w14:paraId="03F45137" w14:textId="77777777" w:rsidR="00991090" w:rsidRPr="00AB7BF0" w:rsidRDefault="00991090" w:rsidP="001B4C6A">
            <w:pPr>
              <w:widowControl w:val="0"/>
              <w:spacing w:line="276" w:lineRule="auto"/>
            </w:pPr>
            <w:r w:rsidRPr="00AB7BF0">
              <w:rPr>
                <w:b/>
              </w:rPr>
              <w:t>* Báo cáo, thảo luận</w:t>
            </w:r>
          </w:p>
          <w:p w14:paraId="4EDC7010" w14:textId="77777777" w:rsidR="00991090" w:rsidRPr="00AB7BF0" w:rsidRDefault="00991090" w:rsidP="001B4C6A">
            <w:pPr>
              <w:widowControl w:val="0"/>
              <w:spacing w:line="276" w:lineRule="auto"/>
            </w:pPr>
            <w:r w:rsidRPr="00AB7BF0">
              <w:t xml:space="preserve">- Đưa ra đáp án đúng </w:t>
            </w:r>
          </w:p>
          <w:p w14:paraId="79C401C8" w14:textId="77777777" w:rsidR="00991090" w:rsidRPr="00AB7BF0" w:rsidRDefault="00991090" w:rsidP="001B4C6A">
            <w:pPr>
              <w:widowControl w:val="0"/>
              <w:spacing w:line="276" w:lineRule="auto"/>
            </w:pPr>
            <w:r w:rsidRPr="00AB7BF0">
              <w:rPr>
                <w:b/>
              </w:rPr>
              <w:t>* Kết luận, nhận định</w:t>
            </w:r>
          </w:p>
          <w:p w14:paraId="6F854C0A" w14:textId="77777777" w:rsidR="00991090" w:rsidRPr="00AB7BF0" w:rsidRDefault="00991090" w:rsidP="001B4C6A">
            <w:pPr>
              <w:widowControl w:val="0"/>
              <w:spacing w:line="276" w:lineRule="auto"/>
              <w:rPr>
                <w:b/>
              </w:rPr>
            </w:pPr>
            <w:r w:rsidRPr="00AB7BF0">
              <w:t>- Chốt kết quả.</w:t>
            </w:r>
          </w:p>
        </w:tc>
        <w:tc>
          <w:tcPr>
            <w:tcW w:w="3827" w:type="dxa"/>
            <w:shd w:val="clear" w:color="auto" w:fill="auto"/>
          </w:tcPr>
          <w:p w14:paraId="67C31B89" w14:textId="77777777" w:rsidR="00991090" w:rsidRPr="00AB7BF0" w:rsidRDefault="00440CE7" w:rsidP="001B4C6A">
            <w:pPr>
              <w:widowControl w:val="0"/>
              <w:spacing w:line="276" w:lineRule="auto"/>
              <w:jc w:val="both"/>
              <w:rPr>
                <w:b/>
                <w:bCs/>
              </w:rPr>
            </w:pPr>
            <w:r w:rsidRPr="00AB7BF0">
              <w:rPr>
                <w:b/>
                <w:bCs/>
              </w:rPr>
              <w:t>Bài 1  Sgk/73.</w:t>
            </w:r>
          </w:p>
          <w:p w14:paraId="43043302" w14:textId="77777777" w:rsidR="00991090" w:rsidRPr="00AB7BF0" w:rsidRDefault="00991090" w:rsidP="001B4C6A">
            <w:pPr>
              <w:widowControl w:val="0"/>
              <w:spacing w:line="276" w:lineRule="auto"/>
              <w:jc w:val="both"/>
            </w:pPr>
            <w:r w:rsidRPr="00AB7BF0">
              <w:t xml:space="preserve">H15a. Đường tròn </w:t>
            </w:r>
            <w:r w:rsidRPr="00AB7BF0">
              <w:rPr>
                <w:position w:val="-14"/>
              </w:rPr>
              <w:object w:dxaOrig="440" w:dyaOrig="400" w14:anchorId="007C6D56">
                <v:shape id="_x0000_i1159" type="#_x0000_t75" style="width:21.75pt;height:20.1pt" o:ole="">
                  <v:imagedata r:id="rId257" o:title=""/>
                </v:shape>
                <o:OLEObject Type="Embed" ProgID="Equation.DSMT4" ShapeID="_x0000_i1159" DrawAspect="Content" ObjectID="_1787205607" r:id="rId258"/>
              </w:object>
            </w:r>
            <w:r w:rsidRPr="00AB7BF0">
              <w:t>ngoại tiếp</w:t>
            </w:r>
            <w:r w:rsidRPr="00AB7BF0">
              <w:rPr>
                <w:position w:val="-6"/>
              </w:rPr>
              <w:object w:dxaOrig="680" w:dyaOrig="279" w14:anchorId="407B2DB2">
                <v:shape id="_x0000_i1160" type="#_x0000_t75" style="width:34.35pt;height:13.4pt" o:ole="">
                  <v:imagedata r:id="rId259" o:title=""/>
                </v:shape>
                <o:OLEObject Type="Embed" ProgID="Equation.DSMT4" ShapeID="_x0000_i1160" DrawAspect="Content" ObjectID="_1787205608" r:id="rId260"/>
              </w:object>
            </w:r>
            <w:r w:rsidRPr="00AB7BF0">
              <w:t xml:space="preserve">, vì nó đi qua cả ba đỉnh </w:t>
            </w:r>
            <w:r w:rsidRPr="00AB7BF0">
              <w:rPr>
                <w:position w:val="-4"/>
              </w:rPr>
              <w:object w:dxaOrig="240" w:dyaOrig="260" w14:anchorId="5094DB02">
                <v:shape id="_x0000_i1161" type="#_x0000_t75" style="width:13.4pt;height:13.4pt" o:ole="">
                  <v:imagedata r:id="rId28" o:title=""/>
                </v:shape>
                <o:OLEObject Type="Embed" ProgID="Equation.DSMT4" ShapeID="_x0000_i1161" DrawAspect="Content" ObjectID="_1787205609" r:id="rId261"/>
              </w:object>
            </w:r>
            <w:r w:rsidRPr="00AB7BF0">
              <w:t>,</w:t>
            </w:r>
            <w:r w:rsidRPr="00AB7BF0">
              <w:rPr>
                <w:position w:val="-4"/>
              </w:rPr>
              <w:object w:dxaOrig="240" w:dyaOrig="260" w14:anchorId="79A2BCC1">
                <v:shape id="_x0000_i1162" type="#_x0000_t75" style="width:13.4pt;height:13.4pt" o:ole="">
                  <v:imagedata r:id="rId30" o:title=""/>
                </v:shape>
                <o:OLEObject Type="Embed" ProgID="Equation.DSMT4" ShapeID="_x0000_i1162" DrawAspect="Content" ObjectID="_1787205610" r:id="rId262"/>
              </w:object>
            </w:r>
            <w:r w:rsidRPr="00AB7BF0">
              <w:t xml:space="preserve">, </w:t>
            </w:r>
            <w:r w:rsidRPr="00AB7BF0">
              <w:rPr>
                <w:position w:val="-6"/>
              </w:rPr>
              <w:object w:dxaOrig="240" w:dyaOrig="279" w14:anchorId="733040EE">
                <v:shape id="_x0000_i1163" type="#_x0000_t75" style="width:13.4pt;height:13.4pt" o:ole="">
                  <v:imagedata r:id="rId32" o:title=""/>
                </v:shape>
                <o:OLEObject Type="Embed" ProgID="Equation.DSMT4" ShapeID="_x0000_i1163" DrawAspect="Content" ObjectID="_1787205611" r:id="rId263"/>
              </w:object>
            </w:r>
            <w:r w:rsidRPr="00AB7BF0">
              <w:t>của tam giác.</w:t>
            </w:r>
          </w:p>
          <w:p w14:paraId="13259E35" w14:textId="77777777" w:rsidR="00991090" w:rsidRPr="00AB7BF0" w:rsidRDefault="00991090" w:rsidP="001B4C6A">
            <w:pPr>
              <w:widowControl w:val="0"/>
              <w:spacing w:line="276" w:lineRule="auto"/>
              <w:jc w:val="both"/>
            </w:pPr>
            <w:r w:rsidRPr="00AB7BF0">
              <w:t xml:space="preserve">H15d. Đường tròn </w:t>
            </w:r>
            <w:r w:rsidRPr="00AB7BF0">
              <w:rPr>
                <w:position w:val="-14"/>
              </w:rPr>
              <w:object w:dxaOrig="440" w:dyaOrig="400" w14:anchorId="1D37DE61">
                <v:shape id="_x0000_i1164" type="#_x0000_t75" style="width:21.75pt;height:20.1pt" o:ole="">
                  <v:imagedata r:id="rId264" o:title=""/>
                </v:shape>
                <o:OLEObject Type="Embed" ProgID="Equation.DSMT4" ShapeID="_x0000_i1164" DrawAspect="Content" ObjectID="_1787205612" r:id="rId265"/>
              </w:object>
            </w:r>
            <w:r w:rsidRPr="00AB7BF0">
              <w:t xml:space="preserve"> nội tiếp  </w:t>
            </w:r>
            <w:r w:rsidRPr="00AB7BF0">
              <w:rPr>
                <w:position w:val="-6"/>
              </w:rPr>
              <w:object w:dxaOrig="680" w:dyaOrig="279" w14:anchorId="035AE2B8">
                <v:shape id="_x0000_i1165" type="#_x0000_t75" style="width:34.35pt;height:13.4pt" o:ole="">
                  <v:imagedata r:id="rId266" o:title=""/>
                </v:shape>
                <o:OLEObject Type="Embed" ProgID="Equation.DSMT4" ShapeID="_x0000_i1165" DrawAspect="Content" ObjectID="_1787205613" r:id="rId267"/>
              </w:object>
            </w:r>
            <w:r w:rsidRPr="00AB7BF0">
              <w:t xml:space="preserve">, vì nó tiếp xúc với ba cạnh </w:t>
            </w:r>
            <w:r w:rsidRPr="00AB7BF0">
              <w:rPr>
                <w:position w:val="-4"/>
              </w:rPr>
              <w:object w:dxaOrig="400" w:dyaOrig="260" w14:anchorId="50B85827">
                <v:shape id="_x0000_i1166" type="#_x0000_t75" style="width:20.1pt;height:13.4pt" o:ole="">
                  <v:imagedata r:id="rId180" o:title=""/>
                </v:shape>
                <o:OLEObject Type="Embed" ProgID="Equation.DSMT4" ShapeID="_x0000_i1166" DrawAspect="Content" ObjectID="_1787205614" r:id="rId268"/>
              </w:object>
            </w:r>
            <w:r w:rsidRPr="00AB7BF0">
              <w:t xml:space="preserve">, </w:t>
            </w:r>
            <w:r w:rsidRPr="00AB7BF0">
              <w:rPr>
                <w:position w:val="-6"/>
              </w:rPr>
              <w:object w:dxaOrig="420" w:dyaOrig="279" w14:anchorId="4B1AA98F">
                <v:shape id="_x0000_i1167" type="#_x0000_t75" style="width:20.95pt;height:13.4pt" o:ole="">
                  <v:imagedata r:id="rId269" o:title=""/>
                </v:shape>
                <o:OLEObject Type="Embed" ProgID="Equation.DSMT4" ShapeID="_x0000_i1167" DrawAspect="Content" ObjectID="_1787205615" r:id="rId270"/>
              </w:object>
            </w:r>
            <w:r w:rsidRPr="00AB7BF0">
              <w:t>,</w:t>
            </w:r>
            <w:r w:rsidRPr="00AB7BF0">
              <w:rPr>
                <w:lang w:val="nl-NL"/>
              </w:rPr>
              <w:t xml:space="preserve"> </w:t>
            </w:r>
            <w:r w:rsidRPr="00AB7BF0">
              <w:rPr>
                <w:position w:val="-6"/>
              </w:rPr>
              <w:object w:dxaOrig="400" w:dyaOrig="279" w14:anchorId="58E7A12C">
                <v:shape id="_x0000_i1168" type="#_x0000_t75" style="width:20.1pt;height:13.4pt" o:ole="">
                  <v:imagedata r:id="rId96" o:title=""/>
                </v:shape>
                <o:OLEObject Type="Embed" ProgID="Equation.DSMT4" ShapeID="_x0000_i1168" DrawAspect="Content" ObjectID="_1787205616" r:id="rId271"/>
              </w:object>
            </w:r>
            <w:r w:rsidRPr="00AB7BF0">
              <w:t>.</w:t>
            </w:r>
          </w:p>
        </w:tc>
      </w:tr>
      <w:tr w:rsidR="00AB7BF0" w:rsidRPr="00AB7BF0" w14:paraId="55B89405" w14:textId="77777777" w:rsidTr="006822FB">
        <w:tc>
          <w:tcPr>
            <w:tcW w:w="5529" w:type="dxa"/>
            <w:shd w:val="clear" w:color="auto" w:fill="auto"/>
          </w:tcPr>
          <w:p w14:paraId="355A1523" w14:textId="77777777" w:rsidR="00991090" w:rsidRPr="00AB7BF0" w:rsidRDefault="00991090" w:rsidP="001F0449">
            <w:pPr>
              <w:widowControl w:val="0"/>
              <w:spacing w:line="276" w:lineRule="auto"/>
              <w:rPr>
                <w:b/>
              </w:rPr>
            </w:pPr>
            <w:r w:rsidRPr="00AB7BF0">
              <w:rPr>
                <w:b/>
              </w:rPr>
              <w:t>* GV giao nhiệm vụ học tập</w:t>
            </w:r>
          </w:p>
          <w:p w14:paraId="5BE9ADDD" w14:textId="77777777" w:rsidR="00991090" w:rsidRPr="00AB7BF0" w:rsidRDefault="00991090" w:rsidP="001F0449">
            <w:pPr>
              <w:widowControl w:val="0"/>
              <w:spacing w:line="276" w:lineRule="auto"/>
            </w:pPr>
            <w:r w:rsidRPr="00AB7BF0">
              <w:rPr>
                <w:b/>
                <w:bCs/>
              </w:rPr>
              <w:t xml:space="preserve">  </w:t>
            </w:r>
            <w:r w:rsidRPr="00AB7BF0">
              <w:t>GV yêu cầu hs hoạt động cá nhân thực hiện Bài 2.</w:t>
            </w:r>
          </w:p>
          <w:p w14:paraId="2EBFE26F" w14:textId="77777777" w:rsidR="00991090" w:rsidRPr="00AB7BF0" w:rsidRDefault="00991090" w:rsidP="001F0449">
            <w:pPr>
              <w:widowControl w:val="0"/>
              <w:spacing w:line="276" w:lineRule="auto"/>
            </w:pPr>
            <w:r w:rsidRPr="00AB7BF0">
              <w:rPr>
                <w:b/>
              </w:rPr>
              <w:t>*Thực hiện nhiệm vụ</w:t>
            </w:r>
          </w:p>
          <w:p w14:paraId="125E8C6D" w14:textId="77777777" w:rsidR="00991090" w:rsidRPr="00AB7BF0" w:rsidRDefault="00991090" w:rsidP="001F0449">
            <w:pPr>
              <w:widowControl w:val="0"/>
              <w:spacing w:line="276" w:lineRule="auto"/>
            </w:pPr>
            <w:r w:rsidRPr="00AB7BF0">
              <w:t>- HS hoạt động cá nhân thực hiện Bài 2.</w:t>
            </w:r>
          </w:p>
          <w:p w14:paraId="503DEBBE" w14:textId="77777777" w:rsidR="00991090" w:rsidRPr="00AB7BF0" w:rsidRDefault="00991090" w:rsidP="001F0449">
            <w:pPr>
              <w:widowControl w:val="0"/>
              <w:spacing w:line="276" w:lineRule="auto"/>
              <w:rPr>
                <w:b/>
              </w:rPr>
            </w:pPr>
            <w:r w:rsidRPr="00AB7BF0">
              <w:rPr>
                <w:b/>
              </w:rPr>
              <w:t>* Báo cáo, thảo luận</w:t>
            </w:r>
          </w:p>
          <w:p w14:paraId="7289B010" w14:textId="77777777" w:rsidR="00991090" w:rsidRPr="00AB7BF0" w:rsidRDefault="00991090" w:rsidP="001F0449">
            <w:pPr>
              <w:widowControl w:val="0"/>
              <w:spacing w:line="276" w:lineRule="auto"/>
              <w:rPr>
                <w:bCs/>
              </w:rPr>
            </w:pPr>
            <w:r w:rsidRPr="00AB7BF0">
              <w:rPr>
                <w:bCs/>
              </w:rPr>
              <w:t>- GV gọi HS trả lời.</w:t>
            </w:r>
          </w:p>
          <w:p w14:paraId="27344010" w14:textId="77777777" w:rsidR="00991090" w:rsidRPr="00AB7BF0" w:rsidRDefault="00991090" w:rsidP="001F0449">
            <w:pPr>
              <w:widowControl w:val="0"/>
              <w:spacing w:line="276" w:lineRule="auto"/>
              <w:rPr>
                <w:bCs/>
              </w:rPr>
            </w:pPr>
            <w:r w:rsidRPr="00AB7BF0">
              <w:rPr>
                <w:bCs/>
              </w:rPr>
              <w:t>- HS khác nhận xét, bổ sung.</w:t>
            </w:r>
          </w:p>
          <w:p w14:paraId="1A8A6F2B" w14:textId="77777777" w:rsidR="00991090" w:rsidRPr="00AB7BF0" w:rsidRDefault="00991090" w:rsidP="001F0449">
            <w:pPr>
              <w:widowControl w:val="0"/>
              <w:spacing w:line="276" w:lineRule="auto"/>
              <w:rPr>
                <w:b/>
                <w:lang w:val="vi-VN"/>
              </w:rPr>
            </w:pPr>
            <w:r w:rsidRPr="00AB7BF0">
              <w:rPr>
                <w:b/>
              </w:rPr>
              <w:t>*</w:t>
            </w:r>
            <w:r w:rsidRPr="00AB7BF0">
              <w:rPr>
                <w:b/>
                <w:lang w:val="vi-VN"/>
              </w:rPr>
              <w:t>Kết luận, nhận định:</w:t>
            </w:r>
            <w:r w:rsidRPr="00AB7BF0">
              <w:rPr>
                <w:b/>
                <w:vanish/>
                <w:lang w:val="vi-VN"/>
              </w:rPr>
              <w:t xml:space="preserve"> OMYGOT</w:t>
            </w:r>
            <w:r w:rsidRPr="00AB7BF0">
              <w:rPr>
                <w:b/>
                <w:lang w:val="vi-VN"/>
              </w:rPr>
              <w:t xml:space="preserve"> </w:t>
            </w:r>
          </w:p>
          <w:p w14:paraId="4BD797CB" w14:textId="77777777" w:rsidR="00991090" w:rsidRPr="00AB7BF0" w:rsidRDefault="00991090" w:rsidP="001F0449">
            <w:pPr>
              <w:widowControl w:val="0"/>
              <w:spacing w:line="276" w:lineRule="auto"/>
            </w:pPr>
            <w:r w:rsidRPr="00AB7BF0">
              <w:rPr>
                <w:lang w:val="vi-VN"/>
              </w:rPr>
              <w:t>- GV chốt trình bày và kết quả.</w:t>
            </w:r>
          </w:p>
        </w:tc>
        <w:tc>
          <w:tcPr>
            <w:tcW w:w="3827" w:type="dxa"/>
            <w:shd w:val="clear" w:color="auto" w:fill="auto"/>
          </w:tcPr>
          <w:p w14:paraId="28E7120D" w14:textId="77777777" w:rsidR="00991090" w:rsidRPr="00AB7BF0" w:rsidRDefault="00440CE7" w:rsidP="001F0449">
            <w:pPr>
              <w:widowControl w:val="0"/>
              <w:spacing w:line="276" w:lineRule="auto"/>
            </w:pPr>
            <w:r w:rsidRPr="00AB7BF0">
              <w:rPr>
                <w:b/>
                <w:bCs/>
              </w:rPr>
              <w:t xml:space="preserve">Bài </w:t>
            </w:r>
            <w:r w:rsidR="00991090" w:rsidRPr="00AB7BF0">
              <w:rPr>
                <w:b/>
                <w:bCs/>
              </w:rPr>
              <w:t xml:space="preserve">2 </w:t>
            </w:r>
            <w:r w:rsidR="00991090" w:rsidRPr="00AB7BF0">
              <w:t xml:space="preserve"> SGK/74.</w:t>
            </w:r>
          </w:p>
          <w:p w14:paraId="43AC4541" w14:textId="77777777" w:rsidR="00991090" w:rsidRPr="00AB7BF0" w:rsidRDefault="00991090" w:rsidP="00D248DC">
            <w:pPr>
              <w:widowControl w:val="0"/>
              <w:spacing w:line="276" w:lineRule="auto"/>
            </w:pPr>
            <w:r w:rsidRPr="00AB7BF0">
              <w:t xml:space="preserve">Áp dụng định lí Pythagore trong tam giác </w:t>
            </w:r>
            <w:r w:rsidRPr="00AB7BF0">
              <w:rPr>
                <w:position w:val="-6"/>
              </w:rPr>
              <w:object w:dxaOrig="560" w:dyaOrig="279" w14:anchorId="491F071A">
                <v:shape id="_x0000_i1169" type="#_x0000_t75" style="width:28.45pt;height:13.4pt" o:ole="">
                  <v:imagedata r:id="rId272" o:title=""/>
                </v:shape>
                <o:OLEObject Type="Embed" ProgID="Equation.DSMT4" ShapeID="_x0000_i1169" DrawAspect="Content" ObjectID="_1787205617" r:id="rId273"/>
              </w:object>
            </w:r>
            <w:r w:rsidRPr="00AB7BF0">
              <w:t xml:space="preserve"> vuông tại </w:t>
            </w:r>
            <w:r w:rsidRPr="00AB7BF0">
              <w:rPr>
                <w:position w:val="-4"/>
              </w:rPr>
              <w:object w:dxaOrig="240" w:dyaOrig="260" w14:anchorId="46603C6C">
                <v:shape id="_x0000_i1170" type="#_x0000_t75" style="width:13.4pt;height:13.4pt" o:ole="">
                  <v:imagedata r:id="rId274" o:title=""/>
                </v:shape>
                <o:OLEObject Type="Embed" ProgID="Equation.DSMT4" ShapeID="_x0000_i1170" DrawAspect="Content" ObjectID="_1787205618" r:id="rId275"/>
              </w:object>
            </w:r>
            <w:r w:rsidRPr="00AB7BF0">
              <w:t xml:space="preserve"> ta có: </w:t>
            </w:r>
          </w:p>
          <w:p w14:paraId="42E9A1DC" w14:textId="77777777" w:rsidR="00991090" w:rsidRPr="00AB7BF0" w:rsidRDefault="00991090" w:rsidP="00D248DC">
            <w:pPr>
              <w:widowControl w:val="0"/>
              <w:spacing w:line="276" w:lineRule="auto"/>
            </w:pPr>
            <w:r w:rsidRPr="00AB7BF0">
              <w:rPr>
                <w:position w:val="-8"/>
              </w:rPr>
              <w:object w:dxaOrig="1900" w:dyaOrig="400" w14:anchorId="74FADC1D">
                <v:shape id="_x0000_i1171" type="#_x0000_t75" style="width:95.45pt;height:20.1pt" o:ole="">
                  <v:imagedata r:id="rId276" o:title=""/>
                </v:shape>
                <o:OLEObject Type="Embed" ProgID="Equation.DSMT4" ShapeID="_x0000_i1171" DrawAspect="Content" ObjectID="_1787205619" r:id="rId277"/>
              </w:object>
            </w:r>
          </w:p>
          <w:p w14:paraId="17F34732" w14:textId="77777777" w:rsidR="00991090" w:rsidRPr="00AB7BF0" w:rsidRDefault="00991090" w:rsidP="00D248DC">
            <w:pPr>
              <w:widowControl w:val="0"/>
              <w:spacing w:line="276" w:lineRule="auto"/>
            </w:pPr>
            <w:r w:rsidRPr="00AB7BF0">
              <w:t xml:space="preserve">      </w:t>
            </w:r>
            <w:r w:rsidRPr="00AB7BF0">
              <w:rPr>
                <w:position w:val="-14"/>
              </w:rPr>
              <w:object w:dxaOrig="2140" w:dyaOrig="460" w14:anchorId="56DB3F6B">
                <v:shape id="_x0000_i1172" type="#_x0000_t75" style="width:107.15pt;height:23.45pt" o:ole="">
                  <v:imagedata r:id="rId278" o:title=""/>
                </v:shape>
                <o:OLEObject Type="Embed" ProgID="Equation.DSMT4" ShapeID="_x0000_i1172" DrawAspect="Content" ObjectID="_1787205620" r:id="rId279"/>
              </w:object>
            </w:r>
          </w:p>
          <w:p w14:paraId="6AFF0D92" w14:textId="77777777" w:rsidR="00991090" w:rsidRPr="00AB7BF0" w:rsidRDefault="00991090" w:rsidP="00D248DC">
            <w:pPr>
              <w:widowControl w:val="0"/>
              <w:spacing w:line="276" w:lineRule="auto"/>
            </w:pPr>
            <w:r w:rsidRPr="00AB7BF0">
              <w:t xml:space="preserve">Đường tròn ngoại tiếp tam giác vuông </w:t>
            </w:r>
            <w:r w:rsidRPr="00AB7BF0">
              <w:rPr>
                <w:position w:val="-6"/>
              </w:rPr>
              <w:object w:dxaOrig="560" w:dyaOrig="279" w14:anchorId="341CC184">
                <v:shape id="_x0000_i1173" type="#_x0000_t75" style="width:28.45pt;height:13.4pt" o:ole="">
                  <v:imagedata r:id="rId280" o:title=""/>
                </v:shape>
                <o:OLEObject Type="Embed" ProgID="Equation.DSMT4" ShapeID="_x0000_i1173" DrawAspect="Content" ObjectID="_1787205621" r:id="rId281"/>
              </w:object>
            </w:r>
            <w:r w:rsidRPr="00AB7BF0">
              <w:t xml:space="preserve"> có đường kính là cạnh huyền </w:t>
            </w:r>
            <w:r w:rsidRPr="00AB7BF0">
              <w:rPr>
                <w:position w:val="-6"/>
              </w:rPr>
              <w:object w:dxaOrig="400" w:dyaOrig="279" w14:anchorId="4E38B008">
                <v:shape id="_x0000_i1174" type="#_x0000_t75" style="width:20.1pt;height:13.4pt" o:ole="">
                  <v:imagedata r:id="rId282" o:title=""/>
                </v:shape>
                <o:OLEObject Type="Embed" ProgID="Equation.DSMT4" ShapeID="_x0000_i1174" DrawAspect="Content" ObjectID="_1787205622" r:id="rId283"/>
              </w:object>
            </w:r>
            <w:r w:rsidRPr="00AB7BF0">
              <w:t xml:space="preserve">, do đó có bán kính là:  </w:t>
            </w:r>
            <w:r w:rsidRPr="00AB7BF0">
              <w:rPr>
                <w:position w:val="-24"/>
              </w:rPr>
              <w:object w:dxaOrig="2380" w:dyaOrig="620" w14:anchorId="6FC5FCE4">
                <v:shape id="_x0000_i1175" type="#_x0000_t75" style="width:118.9pt;height:31.8pt" o:ole="">
                  <v:imagedata r:id="rId284" o:title=""/>
                </v:shape>
                <o:OLEObject Type="Embed" ProgID="Equation.DSMT4" ShapeID="_x0000_i1175" DrawAspect="Content" ObjectID="_1787205623" r:id="rId285"/>
              </w:object>
            </w:r>
            <w:r w:rsidRPr="00AB7BF0">
              <w:t>.</w:t>
            </w:r>
          </w:p>
        </w:tc>
      </w:tr>
      <w:tr w:rsidR="00AB7BF0" w:rsidRPr="00AB7BF0" w14:paraId="1BFE558B" w14:textId="77777777" w:rsidTr="006822FB">
        <w:tc>
          <w:tcPr>
            <w:tcW w:w="5529" w:type="dxa"/>
            <w:shd w:val="clear" w:color="auto" w:fill="auto"/>
          </w:tcPr>
          <w:p w14:paraId="251378EE" w14:textId="77777777" w:rsidR="001B4C6A" w:rsidRPr="00AB7BF0" w:rsidRDefault="001B4C6A" w:rsidP="001B4C6A">
            <w:pPr>
              <w:widowControl w:val="0"/>
              <w:spacing w:line="276" w:lineRule="auto"/>
              <w:jc w:val="both"/>
            </w:pPr>
            <w:r w:rsidRPr="00AB7BF0">
              <w:rPr>
                <w:b/>
              </w:rPr>
              <w:t>* GV giao nhiệm vụ học tập</w:t>
            </w:r>
          </w:p>
          <w:p w14:paraId="771318A0" w14:textId="77777777" w:rsidR="001B4C6A" w:rsidRPr="00AB7BF0" w:rsidRDefault="001B4C6A" w:rsidP="001B4C6A">
            <w:pPr>
              <w:widowControl w:val="0"/>
              <w:spacing w:line="276" w:lineRule="auto"/>
              <w:jc w:val="both"/>
            </w:pPr>
            <w:r w:rsidRPr="00AB7BF0">
              <w:t xml:space="preserve">- GV chiếu nội dung Bài </w:t>
            </w:r>
            <w:r w:rsidR="00440CE7" w:rsidRPr="00AB7BF0">
              <w:t>tập 2</w:t>
            </w:r>
            <w:r w:rsidRPr="00AB7BF0">
              <w:t xml:space="preserve">. </w:t>
            </w:r>
          </w:p>
          <w:p w14:paraId="32A4ADFC" w14:textId="77777777" w:rsidR="001B4C6A" w:rsidRPr="00AB7BF0" w:rsidRDefault="001B4C6A" w:rsidP="001B4C6A">
            <w:pPr>
              <w:widowControl w:val="0"/>
              <w:spacing w:line="276" w:lineRule="auto"/>
              <w:jc w:val="both"/>
            </w:pPr>
            <w:r w:rsidRPr="00AB7BF0">
              <w:t>- GV tổ chức cho HS hoạt động nhóm theo kĩ thuật Mảnh ghép.</w:t>
            </w:r>
          </w:p>
          <w:p w14:paraId="72B359C3" w14:textId="77777777" w:rsidR="001B4C6A" w:rsidRPr="00AB7BF0" w:rsidRDefault="001B4C6A" w:rsidP="001B4C6A">
            <w:pPr>
              <w:widowControl w:val="0"/>
              <w:spacing w:line="276" w:lineRule="auto"/>
              <w:jc w:val="both"/>
            </w:pPr>
            <w:r w:rsidRPr="00AB7BF0">
              <w:rPr>
                <w:b/>
                <w:bCs/>
              </w:rPr>
              <w:t>Trò chơi: “ Giải mật thư”</w:t>
            </w:r>
            <w:r w:rsidRPr="00AB7BF0">
              <w:t xml:space="preserve"> </w:t>
            </w:r>
          </w:p>
          <w:p w14:paraId="6587770A" w14:textId="77777777" w:rsidR="001B4C6A" w:rsidRPr="00AB7BF0" w:rsidRDefault="001B4C6A" w:rsidP="001B4C6A">
            <w:pPr>
              <w:widowControl w:val="0"/>
              <w:spacing w:line="276" w:lineRule="auto"/>
              <w:jc w:val="both"/>
            </w:pPr>
            <w:r w:rsidRPr="00AB7BF0">
              <w:t>Gv phổ biến:</w:t>
            </w:r>
          </w:p>
          <w:p w14:paraId="18EE9560" w14:textId="77777777" w:rsidR="001B4C6A" w:rsidRPr="00AB7BF0" w:rsidRDefault="001B4C6A" w:rsidP="001B4C6A">
            <w:pPr>
              <w:widowControl w:val="0"/>
              <w:spacing w:line="276" w:lineRule="auto"/>
              <w:jc w:val="both"/>
            </w:pPr>
            <w:r w:rsidRPr="00AB7BF0">
              <w:rPr>
                <w:b/>
                <w:bCs/>
              </w:rPr>
              <w:t>Luật chơi:</w:t>
            </w:r>
            <w:r w:rsidRPr="00AB7BF0">
              <w:t xml:space="preserve"> Chia lớp thành các nhóm, mỗi nhóm 4 HS. Mỗi thành viên trong nhóm thực hiện một nhiệm vụ trên cánh hoa. Sau đó thực hiện các bước:</w:t>
            </w:r>
          </w:p>
          <w:p w14:paraId="13E53614" w14:textId="77777777" w:rsidR="001B4C6A" w:rsidRPr="00AB7BF0" w:rsidRDefault="001B4C6A" w:rsidP="001B4C6A">
            <w:pPr>
              <w:widowControl w:val="0"/>
              <w:spacing w:line="276" w:lineRule="auto"/>
              <w:jc w:val="both"/>
            </w:pPr>
            <w:r w:rsidRPr="00AB7BF0">
              <w:t>Bước 1: Ghép lại thành bông hoa.</w:t>
            </w:r>
          </w:p>
          <w:p w14:paraId="5B586B90" w14:textId="77777777" w:rsidR="001B4C6A" w:rsidRPr="00AB7BF0" w:rsidRDefault="001B4C6A" w:rsidP="001B4C6A">
            <w:pPr>
              <w:widowControl w:val="0"/>
              <w:spacing w:line="276" w:lineRule="auto"/>
              <w:jc w:val="both"/>
            </w:pPr>
            <w:r w:rsidRPr="00AB7BF0">
              <w:t>Bước 2: Cả tổ cùng thống nhất đáp án để tìm đường đến nhà bạn của Ếch xanh. Đại diện tổ dán bài của tổ trên bảng.</w:t>
            </w:r>
          </w:p>
          <w:p w14:paraId="6A236C65" w14:textId="77777777" w:rsidR="001B4C6A" w:rsidRPr="00AB7BF0" w:rsidRDefault="001B4C6A" w:rsidP="001B4C6A">
            <w:pPr>
              <w:widowControl w:val="0"/>
              <w:spacing w:line="276" w:lineRule="auto"/>
              <w:jc w:val="both"/>
            </w:pPr>
            <w:r w:rsidRPr="00AB7BF0">
              <w:rPr>
                <w:b/>
                <w:bCs/>
              </w:rPr>
              <w:t>Cách thức chấm điểm:</w:t>
            </w:r>
            <w:r w:rsidRPr="00AB7BF0">
              <w:t xml:space="preserve"> GV chiếu đáp án. </w:t>
            </w:r>
          </w:p>
          <w:p w14:paraId="6C024CE9" w14:textId="77777777" w:rsidR="001B4C6A" w:rsidRPr="00AB7BF0" w:rsidRDefault="001B4C6A" w:rsidP="001B4C6A">
            <w:pPr>
              <w:widowControl w:val="0"/>
              <w:spacing w:line="276" w:lineRule="auto"/>
              <w:jc w:val="both"/>
            </w:pPr>
            <w:r w:rsidRPr="00AB7BF0">
              <w:t>-  Mỗi đáp án đúng + 2 điểm.</w:t>
            </w:r>
          </w:p>
          <w:p w14:paraId="2F4D67E7" w14:textId="77777777" w:rsidR="001B4C6A" w:rsidRPr="00AB7BF0" w:rsidRDefault="001B4C6A" w:rsidP="001B4C6A">
            <w:pPr>
              <w:widowControl w:val="0"/>
              <w:spacing w:line="276" w:lineRule="auto"/>
              <w:jc w:val="both"/>
            </w:pPr>
            <w:r w:rsidRPr="00AB7BF0">
              <w:t>-  Không quá ồn: + 2 điểm.</w:t>
            </w:r>
          </w:p>
          <w:p w14:paraId="4797DA11" w14:textId="77777777" w:rsidR="001B4C6A" w:rsidRPr="00AB7BF0" w:rsidRDefault="001B4C6A" w:rsidP="001B4C6A">
            <w:pPr>
              <w:widowControl w:val="0"/>
              <w:spacing w:line="276" w:lineRule="auto"/>
              <w:jc w:val="both"/>
            </w:pPr>
            <w:r w:rsidRPr="00AB7BF0">
              <w:rPr>
                <w:b/>
                <w:bCs/>
              </w:rPr>
              <w:t>Phần thưởng:</w:t>
            </w:r>
            <w:r w:rsidRPr="00AB7BF0">
              <w:t xml:space="preserve"> Nhóm nào nhanh và đạt số điểm cao nhất sẽ nhận được phần quà.</w:t>
            </w:r>
          </w:p>
          <w:p w14:paraId="27958D27" w14:textId="77777777" w:rsidR="001B4C6A" w:rsidRPr="00AB7BF0" w:rsidRDefault="001B4C6A" w:rsidP="001B4C6A">
            <w:pPr>
              <w:widowControl w:val="0"/>
              <w:spacing w:line="276" w:lineRule="auto"/>
              <w:jc w:val="both"/>
            </w:pPr>
            <w:r w:rsidRPr="00AB7BF0">
              <w:rPr>
                <w:b/>
              </w:rPr>
              <w:t>* HS thực hiện nhiệm vụ</w:t>
            </w:r>
          </w:p>
          <w:p w14:paraId="2F54D5E1" w14:textId="77777777" w:rsidR="001B4C6A" w:rsidRPr="00AB7BF0" w:rsidRDefault="001B4C6A" w:rsidP="001B4C6A">
            <w:pPr>
              <w:widowControl w:val="0"/>
              <w:spacing w:line="276" w:lineRule="auto"/>
              <w:jc w:val="both"/>
            </w:pPr>
            <w:r w:rsidRPr="00AB7BF0">
              <w:t>- HS thảo luận thực hiện nội dung Bài 3 theo nhóm.</w:t>
            </w:r>
          </w:p>
          <w:p w14:paraId="649DE1DE" w14:textId="77777777" w:rsidR="001B4C6A" w:rsidRPr="00AB7BF0" w:rsidRDefault="001B4C6A" w:rsidP="001B4C6A">
            <w:pPr>
              <w:widowControl w:val="0"/>
              <w:spacing w:line="276" w:lineRule="auto"/>
              <w:jc w:val="both"/>
            </w:pPr>
            <w:r w:rsidRPr="00AB7BF0">
              <w:rPr>
                <w:b/>
              </w:rPr>
              <w:t>* Báo cáo, thảo luận</w:t>
            </w:r>
          </w:p>
          <w:p w14:paraId="17EEE648" w14:textId="77777777" w:rsidR="001B4C6A" w:rsidRPr="00AB7BF0" w:rsidRDefault="001B4C6A" w:rsidP="001B4C6A">
            <w:pPr>
              <w:widowControl w:val="0"/>
              <w:spacing w:line="276" w:lineRule="auto"/>
              <w:jc w:val="both"/>
            </w:pPr>
            <w:r w:rsidRPr="00AB7BF0">
              <w:t xml:space="preserve">- HS lên báo kết quả hoạt động của nhóm mình, nhóm </w:t>
            </w:r>
            <w:r w:rsidRPr="00AB7BF0">
              <w:lastRenderedPageBreak/>
              <w:t>khác nhận xét, bổ sung.</w:t>
            </w:r>
          </w:p>
          <w:p w14:paraId="43050976" w14:textId="77777777" w:rsidR="001B4C6A" w:rsidRPr="00AB7BF0" w:rsidRDefault="001B4C6A" w:rsidP="001B4C6A">
            <w:pPr>
              <w:widowControl w:val="0"/>
              <w:spacing w:line="276" w:lineRule="auto"/>
              <w:jc w:val="both"/>
            </w:pPr>
            <w:r w:rsidRPr="00AB7BF0">
              <w:rPr>
                <w:b/>
              </w:rPr>
              <w:t>* Kết luận, nhận định</w:t>
            </w:r>
          </w:p>
          <w:p w14:paraId="3348BB46" w14:textId="77777777" w:rsidR="001B4C6A" w:rsidRPr="00AB7BF0" w:rsidRDefault="001B4C6A" w:rsidP="001B4C6A">
            <w:pPr>
              <w:widowControl w:val="0"/>
              <w:spacing w:line="276" w:lineRule="auto"/>
              <w:jc w:val="both"/>
            </w:pPr>
            <w:r w:rsidRPr="00AB7BF0">
              <w:t>- GV đánh giá quá trình hoạt động của học sinh, chốt đáp án đúng.</w:t>
            </w:r>
          </w:p>
          <w:p w14:paraId="08454A3E" w14:textId="77777777" w:rsidR="001B4C6A" w:rsidRPr="00AB7BF0" w:rsidRDefault="001B4C6A" w:rsidP="001B4C6A">
            <w:pPr>
              <w:widowControl w:val="0"/>
              <w:spacing w:line="276" w:lineRule="auto"/>
              <w:jc w:val="both"/>
            </w:pPr>
          </w:p>
        </w:tc>
        <w:tc>
          <w:tcPr>
            <w:tcW w:w="3827" w:type="dxa"/>
            <w:shd w:val="clear" w:color="auto" w:fill="auto"/>
          </w:tcPr>
          <w:p w14:paraId="653DEFE2" w14:textId="77777777" w:rsidR="001B4C6A" w:rsidRPr="00AB7BF0" w:rsidRDefault="001B4C6A" w:rsidP="001B4C6A">
            <w:pPr>
              <w:widowControl w:val="0"/>
              <w:spacing w:line="276" w:lineRule="auto"/>
              <w:rPr>
                <w:lang w:val="en"/>
              </w:rPr>
            </w:pPr>
            <w:r w:rsidRPr="00AB7BF0">
              <w:rPr>
                <w:b/>
                <w:bCs/>
                <w:lang w:val="en"/>
              </w:rPr>
              <w:lastRenderedPageBreak/>
              <w:t xml:space="preserve">Bài </w:t>
            </w:r>
            <w:r w:rsidR="00440CE7" w:rsidRPr="00AB7BF0">
              <w:rPr>
                <w:b/>
                <w:bCs/>
                <w:lang w:val="en"/>
              </w:rPr>
              <w:t>tập 2</w:t>
            </w:r>
            <w:r w:rsidRPr="00AB7BF0">
              <w:rPr>
                <w:b/>
                <w:bCs/>
                <w:lang w:val="en"/>
              </w:rPr>
              <w:t>.</w:t>
            </w:r>
            <w:r w:rsidRPr="00AB7BF0">
              <w:rPr>
                <w:lang w:val="en"/>
              </w:rPr>
              <w:t xml:space="preserve"> Cho tam giác đều </w:t>
            </w:r>
            <w:r w:rsidRPr="00AB7BF0">
              <w:rPr>
                <w:position w:val="-6"/>
              </w:rPr>
              <w:object w:dxaOrig="560" w:dyaOrig="279" w14:anchorId="1983BCCD">
                <v:shape id="_x0000_i1176" type="#_x0000_t75" style="width:28.45pt;height:13.4pt" o:ole="">
                  <v:imagedata r:id="rId286" o:title=""/>
                </v:shape>
                <o:OLEObject Type="Embed" ProgID="Equation.DSMT4" ShapeID="_x0000_i1176" DrawAspect="Content" ObjectID="_1787205624" r:id="rId287"/>
              </w:object>
            </w:r>
            <w:r w:rsidRPr="00AB7BF0">
              <w:rPr>
                <w:lang w:val="en"/>
              </w:rPr>
              <w:t xml:space="preserve">. Tính cạnh </w:t>
            </w:r>
            <w:r w:rsidRPr="00AB7BF0">
              <w:rPr>
                <w:position w:val="-4"/>
              </w:rPr>
              <w:object w:dxaOrig="400" w:dyaOrig="260" w14:anchorId="6DEED59E">
                <v:shape id="_x0000_i1177" type="#_x0000_t75" style="width:20.1pt;height:13.4pt" o:ole="">
                  <v:imagedata r:id="rId288" o:title=""/>
                </v:shape>
                <o:OLEObject Type="Embed" ProgID="Equation.DSMT4" ShapeID="_x0000_i1177" DrawAspect="Content" ObjectID="_1787205625" r:id="rId289"/>
              </w:object>
            </w:r>
            <w:r w:rsidRPr="00AB7BF0">
              <w:rPr>
                <w:lang w:val="en"/>
              </w:rPr>
              <w:t xml:space="preserve"> biết:</w:t>
            </w:r>
          </w:p>
          <w:p w14:paraId="14289642" w14:textId="77777777" w:rsidR="001B4C6A" w:rsidRPr="00AB7BF0" w:rsidRDefault="001B4C6A" w:rsidP="001B4C6A">
            <w:pPr>
              <w:widowControl w:val="0"/>
              <w:spacing w:line="276" w:lineRule="auto"/>
              <w:rPr>
                <w:lang w:val="en"/>
              </w:rPr>
            </w:pPr>
            <w:r w:rsidRPr="00AB7BF0">
              <w:rPr>
                <w:lang w:val="en"/>
              </w:rPr>
              <w:t xml:space="preserve">a. Tam giác </w:t>
            </w:r>
            <w:r w:rsidRPr="00AB7BF0">
              <w:rPr>
                <w:position w:val="-6"/>
              </w:rPr>
              <w:object w:dxaOrig="560" w:dyaOrig="279" w14:anchorId="7E8603BC">
                <v:shape id="_x0000_i1178" type="#_x0000_t75" style="width:28.45pt;height:13.4pt" o:ole="">
                  <v:imagedata r:id="rId290" o:title=""/>
                </v:shape>
                <o:OLEObject Type="Embed" ProgID="Equation.DSMT4" ShapeID="_x0000_i1178" DrawAspect="Content" ObjectID="_1787205626" r:id="rId291"/>
              </w:object>
            </w:r>
            <w:r w:rsidRPr="00AB7BF0">
              <w:rPr>
                <w:lang w:val="en"/>
              </w:rPr>
              <w:t xml:space="preserve"> ngoại tiếp đường tròn </w:t>
            </w:r>
            <w:r w:rsidRPr="00AB7BF0">
              <w:rPr>
                <w:position w:val="-14"/>
              </w:rPr>
              <w:object w:dxaOrig="880" w:dyaOrig="400" w14:anchorId="764A2E84">
                <v:shape id="_x0000_i1179" type="#_x0000_t75" style="width:44.35pt;height:20.1pt" o:ole="">
                  <v:imagedata r:id="rId292" o:title=""/>
                </v:shape>
                <o:OLEObject Type="Embed" ProgID="Equation.DSMT4" ShapeID="_x0000_i1179" DrawAspect="Content" ObjectID="_1787205627" r:id="rId293"/>
              </w:object>
            </w:r>
            <w:r w:rsidRPr="00AB7BF0">
              <w:rPr>
                <w:lang w:val="en"/>
              </w:rPr>
              <w:t>.</w:t>
            </w:r>
          </w:p>
          <w:p w14:paraId="74191DB1" w14:textId="77777777" w:rsidR="001B4C6A" w:rsidRPr="00AB7BF0" w:rsidRDefault="001B4C6A" w:rsidP="001B4C6A">
            <w:pPr>
              <w:widowControl w:val="0"/>
              <w:spacing w:line="276" w:lineRule="auto"/>
              <w:rPr>
                <w:lang w:val="en"/>
              </w:rPr>
            </w:pPr>
            <w:r w:rsidRPr="00AB7BF0">
              <w:rPr>
                <w:lang w:val="en"/>
              </w:rPr>
              <w:t xml:space="preserve">b. Tam giác </w:t>
            </w:r>
            <w:r w:rsidRPr="00AB7BF0">
              <w:rPr>
                <w:position w:val="-6"/>
              </w:rPr>
              <w:object w:dxaOrig="560" w:dyaOrig="279" w14:anchorId="16E77B76">
                <v:shape id="_x0000_i1180" type="#_x0000_t75" style="width:28.45pt;height:13.4pt" o:ole="">
                  <v:imagedata r:id="rId294" o:title=""/>
                </v:shape>
                <o:OLEObject Type="Embed" ProgID="Equation.DSMT4" ShapeID="_x0000_i1180" DrawAspect="Content" ObjectID="_1787205628" r:id="rId295"/>
              </w:object>
            </w:r>
            <w:r w:rsidRPr="00AB7BF0">
              <w:rPr>
                <w:lang w:val="en"/>
              </w:rPr>
              <w:t xml:space="preserve"> nội tiếp đường tròn </w:t>
            </w:r>
            <w:r w:rsidRPr="00AB7BF0">
              <w:rPr>
                <w:position w:val="-18"/>
              </w:rPr>
              <w:object w:dxaOrig="1240" w:dyaOrig="480" w14:anchorId="49781AEF">
                <v:shape id="_x0000_i1181" type="#_x0000_t75" style="width:61.95pt;height:23.45pt" o:ole="">
                  <v:imagedata r:id="rId296" o:title=""/>
                </v:shape>
                <o:OLEObject Type="Embed" ProgID="Equation.DSMT4" ShapeID="_x0000_i1181" DrawAspect="Content" ObjectID="_1787205629" r:id="rId297"/>
              </w:object>
            </w:r>
          </w:p>
          <w:p w14:paraId="02950697" w14:textId="77777777" w:rsidR="001B4C6A" w:rsidRPr="00AB7BF0" w:rsidRDefault="001B4C6A" w:rsidP="001B4C6A">
            <w:pPr>
              <w:widowControl w:val="0"/>
              <w:spacing w:line="276" w:lineRule="auto"/>
              <w:rPr>
                <w:lang w:val="en"/>
              </w:rPr>
            </w:pPr>
            <w:r w:rsidRPr="00AB7BF0">
              <w:rPr>
                <w:lang w:val="en"/>
              </w:rPr>
              <w:t xml:space="preserve">c. Tam giác </w:t>
            </w:r>
            <w:r w:rsidRPr="00AB7BF0">
              <w:rPr>
                <w:position w:val="-6"/>
              </w:rPr>
              <w:object w:dxaOrig="560" w:dyaOrig="279" w14:anchorId="1FAE1E17">
                <v:shape id="_x0000_i1182" type="#_x0000_t75" style="width:28.45pt;height:13.4pt" o:ole="">
                  <v:imagedata r:id="rId298" o:title=""/>
                </v:shape>
                <o:OLEObject Type="Embed" ProgID="Equation.DSMT4" ShapeID="_x0000_i1182" DrawAspect="Content" ObjectID="_1787205630" r:id="rId299"/>
              </w:object>
            </w:r>
            <w:r w:rsidRPr="00AB7BF0">
              <w:rPr>
                <w:lang w:val="en"/>
              </w:rPr>
              <w:t xml:space="preserve"> ngoại tiếp đường tròn </w:t>
            </w:r>
            <w:r w:rsidRPr="00AB7BF0">
              <w:rPr>
                <w:position w:val="-14"/>
              </w:rPr>
              <w:object w:dxaOrig="880" w:dyaOrig="400" w14:anchorId="75C514F8">
                <v:shape id="_x0000_i1183" type="#_x0000_t75" style="width:44.35pt;height:20.1pt" o:ole="">
                  <v:imagedata r:id="rId300" o:title=""/>
                </v:shape>
                <o:OLEObject Type="Embed" ProgID="Equation.DSMT4" ShapeID="_x0000_i1183" DrawAspect="Content" ObjectID="_1787205631" r:id="rId301"/>
              </w:object>
            </w:r>
            <w:r w:rsidRPr="00AB7BF0">
              <w:rPr>
                <w:lang w:val="en"/>
              </w:rPr>
              <w:t>.</w:t>
            </w:r>
          </w:p>
          <w:p w14:paraId="2A2A88ED" w14:textId="77777777" w:rsidR="001B4C6A" w:rsidRPr="00AB7BF0" w:rsidRDefault="001B4C6A" w:rsidP="001B4C6A">
            <w:pPr>
              <w:widowControl w:val="0"/>
              <w:spacing w:line="276" w:lineRule="auto"/>
              <w:rPr>
                <w:lang w:val="en"/>
              </w:rPr>
            </w:pPr>
            <w:r w:rsidRPr="00AB7BF0">
              <w:rPr>
                <w:lang w:val="en"/>
              </w:rPr>
              <w:t xml:space="preserve">d. Tam giác </w:t>
            </w:r>
            <w:r w:rsidRPr="00AB7BF0">
              <w:rPr>
                <w:position w:val="-6"/>
              </w:rPr>
              <w:object w:dxaOrig="560" w:dyaOrig="279" w14:anchorId="24C26C46">
                <v:shape id="_x0000_i1184" type="#_x0000_t75" style="width:28.45pt;height:13.4pt" o:ole="">
                  <v:imagedata r:id="rId302" o:title=""/>
                </v:shape>
                <o:OLEObject Type="Embed" ProgID="Equation.DSMT4" ShapeID="_x0000_i1184" DrawAspect="Content" ObjectID="_1787205632" r:id="rId303"/>
              </w:object>
            </w:r>
            <w:r w:rsidRPr="00AB7BF0">
              <w:rPr>
                <w:lang w:val="en"/>
              </w:rPr>
              <w:t xml:space="preserve"> nội tiếp đường tròn </w:t>
            </w:r>
            <w:r w:rsidRPr="00AB7BF0">
              <w:rPr>
                <w:position w:val="-18"/>
              </w:rPr>
              <w:object w:dxaOrig="1100" w:dyaOrig="480" w14:anchorId="51C08EC6">
                <v:shape id="_x0000_i1185" type="#_x0000_t75" style="width:56.1pt;height:23.45pt" o:ole="">
                  <v:imagedata r:id="rId304" o:title=""/>
                </v:shape>
                <o:OLEObject Type="Embed" ProgID="Equation.DSMT4" ShapeID="_x0000_i1185" DrawAspect="Content" ObjectID="_1787205633" r:id="rId305"/>
              </w:object>
            </w:r>
          </w:p>
          <w:p w14:paraId="3CD3BD2C" w14:textId="77777777" w:rsidR="001B4C6A" w:rsidRPr="00AB7BF0" w:rsidRDefault="001B4C6A" w:rsidP="001B4C6A">
            <w:pPr>
              <w:widowControl w:val="0"/>
              <w:spacing w:line="276" w:lineRule="auto"/>
              <w:rPr>
                <w:b/>
                <w:bCs/>
                <w:lang w:val="en"/>
              </w:rPr>
            </w:pPr>
            <w:r w:rsidRPr="00AB7BF0">
              <w:rPr>
                <w:b/>
                <w:bCs/>
                <w:lang w:val="en"/>
              </w:rPr>
              <w:t xml:space="preserve">Chứng minh : </w:t>
            </w:r>
          </w:p>
          <w:p w14:paraId="220D1FFF" w14:textId="77777777" w:rsidR="001B4C6A" w:rsidRPr="00AB7BF0" w:rsidRDefault="001B4C6A" w:rsidP="001B4C6A">
            <w:pPr>
              <w:widowControl w:val="0"/>
              <w:spacing w:line="276" w:lineRule="auto"/>
              <w:rPr>
                <w:lang w:val="en"/>
              </w:rPr>
            </w:pPr>
            <w:r w:rsidRPr="00AB7BF0">
              <w:rPr>
                <w:lang w:val="en"/>
              </w:rPr>
              <w:t xml:space="preserve">a. Ta có  </w:t>
            </w:r>
            <w:r w:rsidRPr="00AB7BF0">
              <w:rPr>
                <w:position w:val="-6"/>
              </w:rPr>
              <w:object w:dxaOrig="680" w:dyaOrig="279" w14:anchorId="6332177F">
                <v:shape id="_x0000_i1186" type="#_x0000_t75" style="width:34.35pt;height:13.4pt" o:ole="">
                  <v:imagedata r:id="rId306" o:title=""/>
                </v:shape>
                <o:OLEObject Type="Embed" ProgID="Equation.DSMT4" ShapeID="_x0000_i1186" DrawAspect="Content" ObjectID="_1787205634" r:id="rId307"/>
              </w:object>
            </w:r>
            <w:r w:rsidRPr="00AB7BF0">
              <w:rPr>
                <w:lang w:val="en"/>
              </w:rPr>
              <w:t xml:space="preserve"> ngoại tiếp đường tròn </w:t>
            </w:r>
            <w:r w:rsidRPr="00AB7BF0">
              <w:rPr>
                <w:position w:val="-14"/>
              </w:rPr>
              <w:object w:dxaOrig="880" w:dyaOrig="400" w14:anchorId="13BC4D9D">
                <v:shape id="_x0000_i1187" type="#_x0000_t75" style="width:44.35pt;height:20.1pt" o:ole="">
                  <v:imagedata r:id="rId308" o:title=""/>
                </v:shape>
                <o:OLEObject Type="Embed" ProgID="Equation.DSMT4" ShapeID="_x0000_i1187" DrawAspect="Content" ObjectID="_1787205635" r:id="rId309"/>
              </w:object>
            </w:r>
            <w:r w:rsidRPr="00AB7BF0">
              <w:rPr>
                <w:lang w:val="en"/>
              </w:rPr>
              <w:t xml:space="preserve"> nên: </w:t>
            </w:r>
            <w:r w:rsidRPr="00AB7BF0">
              <w:rPr>
                <w:position w:val="-24"/>
              </w:rPr>
              <w:object w:dxaOrig="1160" w:dyaOrig="680" w14:anchorId="39FA37C8">
                <v:shape id="_x0000_i1188" type="#_x0000_t75" style="width:58.6pt;height:34.35pt" o:ole="">
                  <v:imagedata r:id="rId310" o:title=""/>
                </v:shape>
                <o:OLEObject Type="Embed" ProgID="Equation.DSMT4" ShapeID="_x0000_i1188" DrawAspect="Content" ObjectID="_1787205636" r:id="rId311"/>
              </w:object>
            </w:r>
          </w:p>
          <w:p w14:paraId="6C913966" w14:textId="77777777" w:rsidR="001B4C6A" w:rsidRPr="00AB7BF0" w:rsidRDefault="001B4C6A" w:rsidP="001B4C6A">
            <w:pPr>
              <w:widowControl w:val="0"/>
              <w:spacing w:line="276" w:lineRule="auto"/>
              <w:jc w:val="both"/>
              <w:rPr>
                <w:lang w:val="en"/>
              </w:rPr>
            </w:pPr>
            <w:r w:rsidRPr="00AB7BF0">
              <w:rPr>
                <w:position w:val="-28"/>
              </w:rPr>
              <w:object w:dxaOrig="3540" w:dyaOrig="660" w14:anchorId="4F3AD2E4">
                <v:shape id="_x0000_i1189" type="#_x0000_t75" style="width:177.5pt;height:34.35pt" o:ole="">
                  <v:imagedata r:id="rId312" o:title=""/>
                </v:shape>
                <o:OLEObject Type="Embed" ProgID="Equation.DSMT4" ShapeID="_x0000_i1189" DrawAspect="Content" ObjectID="_1787205637" r:id="rId313"/>
              </w:object>
            </w:r>
            <w:r w:rsidRPr="00AB7BF0">
              <w:rPr>
                <w:lang w:val="en"/>
              </w:rPr>
              <w:t>.</w:t>
            </w:r>
          </w:p>
          <w:p w14:paraId="1A53EE00" w14:textId="77777777" w:rsidR="001B4C6A" w:rsidRPr="00AB7BF0" w:rsidRDefault="001B4C6A" w:rsidP="001B4C6A">
            <w:pPr>
              <w:widowControl w:val="0"/>
              <w:spacing w:line="276" w:lineRule="auto"/>
              <w:jc w:val="both"/>
              <w:rPr>
                <w:lang w:val="en"/>
              </w:rPr>
            </w:pPr>
            <w:r w:rsidRPr="00AB7BF0">
              <w:rPr>
                <w:lang w:val="en"/>
              </w:rPr>
              <w:t xml:space="preserve">b. Ta có  </w:t>
            </w:r>
            <w:r w:rsidRPr="00AB7BF0">
              <w:rPr>
                <w:position w:val="-6"/>
              </w:rPr>
              <w:object w:dxaOrig="680" w:dyaOrig="279" w14:anchorId="1EB94980">
                <v:shape id="_x0000_i1190" type="#_x0000_t75" style="width:34.35pt;height:13.4pt" o:ole="">
                  <v:imagedata r:id="rId314" o:title=""/>
                </v:shape>
                <o:OLEObject Type="Embed" ProgID="Equation.DSMT4" ShapeID="_x0000_i1190" DrawAspect="Content" ObjectID="_1787205638" r:id="rId315"/>
              </w:object>
            </w:r>
            <w:r w:rsidRPr="00AB7BF0">
              <w:rPr>
                <w:lang w:val="en"/>
              </w:rPr>
              <w:t xml:space="preserve"> nội tiếp đường tròn </w:t>
            </w:r>
            <w:r w:rsidRPr="00AB7BF0">
              <w:rPr>
                <w:position w:val="-18"/>
              </w:rPr>
              <w:object w:dxaOrig="1200" w:dyaOrig="480" w14:anchorId="454570B7">
                <v:shape id="_x0000_i1191" type="#_x0000_t75" style="width:60.3pt;height:23.45pt" o:ole="">
                  <v:imagedata r:id="rId316" o:title=""/>
                </v:shape>
                <o:OLEObject Type="Embed" ProgID="Equation.DSMT4" ShapeID="_x0000_i1191" DrawAspect="Content" ObjectID="_1787205639" r:id="rId317"/>
              </w:object>
            </w:r>
            <w:r w:rsidRPr="00AB7BF0">
              <w:rPr>
                <w:lang w:val="en"/>
              </w:rPr>
              <w:t xml:space="preserve"> nên: </w:t>
            </w:r>
            <w:r w:rsidRPr="00AB7BF0">
              <w:rPr>
                <w:position w:val="-24"/>
              </w:rPr>
              <w:object w:dxaOrig="1100" w:dyaOrig="680" w14:anchorId="140205AF">
                <v:shape id="_x0000_i1192" type="#_x0000_t75" style="width:56.1pt;height:34.35pt" o:ole="">
                  <v:imagedata r:id="rId318" o:title=""/>
                </v:shape>
                <o:OLEObject Type="Embed" ProgID="Equation.DSMT4" ShapeID="_x0000_i1192" DrawAspect="Content" ObjectID="_1787205640" r:id="rId319"/>
              </w:object>
            </w:r>
          </w:p>
          <w:p w14:paraId="20DE37DD" w14:textId="77777777" w:rsidR="001B4C6A" w:rsidRPr="00AB7BF0" w:rsidRDefault="001B4C6A" w:rsidP="001B4C6A">
            <w:pPr>
              <w:widowControl w:val="0"/>
              <w:spacing w:line="276" w:lineRule="auto"/>
              <w:jc w:val="both"/>
              <w:rPr>
                <w:lang w:val="en"/>
              </w:rPr>
            </w:pPr>
            <w:r w:rsidRPr="00AB7BF0">
              <w:rPr>
                <w:position w:val="-28"/>
              </w:rPr>
              <w:object w:dxaOrig="3060" w:dyaOrig="720" w14:anchorId="2CA0BEF3">
                <v:shape id="_x0000_i1193" type="#_x0000_t75" style="width:154.05pt;height:36pt" o:ole="">
                  <v:imagedata r:id="rId320" o:title=""/>
                </v:shape>
                <o:OLEObject Type="Embed" ProgID="Equation.DSMT4" ShapeID="_x0000_i1193" DrawAspect="Content" ObjectID="_1787205641" r:id="rId321"/>
              </w:object>
            </w:r>
            <w:r w:rsidRPr="00AB7BF0">
              <w:rPr>
                <w:lang w:val="en"/>
              </w:rPr>
              <w:t>.</w:t>
            </w:r>
          </w:p>
          <w:p w14:paraId="0811E62A" w14:textId="77777777" w:rsidR="001B4C6A" w:rsidRPr="00AB7BF0" w:rsidRDefault="001B4C6A" w:rsidP="001B4C6A">
            <w:pPr>
              <w:widowControl w:val="0"/>
              <w:spacing w:line="276" w:lineRule="auto"/>
              <w:jc w:val="both"/>
              <w:rPr>
                <w:lang w:val="en"/>
              </w:rPr>
            </w:pPr>
          </w:p>
          <w:p w14:paraId="31B79AAC" w14:textId="77777777" w:rsidR="001B4C6A" w:rsidRPr="00AB7BF0" w:rsidRDefault="001B4C6A" w:rsidP="001B4C6A">
            <w:pPr>
              <w:widowControl w:val="0"/>
              <w:spacing w:line="276" w:lineRule="auto"/>
              <w:jc w:val="both"/>
              <w:rPr>
                <w:lang w:val="en"/>
              </w:rPr>
            </w:pPr>
            <w:r w:rsidRPr="00AB7BF0">
              <w:rPr>
                <w:lang w:val="en"/>
              </w:rPr>
              <w:t xml:space="preserve">c. Ta có  </w:t>
            </w:r>
            <w:r w:rsidRPr="00AB7BF0">
              <w:rPr>
                <w:position w:val="-6"/>
              </w:rPr>
              <w:object w:dxaOrig="680" w:dyaOrig="279" w14:anchorId="2DCA48D8">
                <v:shape id="_x0000_i1194" type="#_x0000_t75" style="width:34.35pt;height:13.4pt" o:ole="">
                  <v:imagedata r:id="rId322" o:title=""/>
                </v:shape>
                <o:OLEObject Type="Embed" ProgID="Equation.DSMT4" ShapeID="_x0000_i1194" DrawAspect="Content" ObjectID="_1787205642" r:id="rId323"/>
              </w:object>
            </w:r>
            <w:r w:rsidRPr="00AB7BF0">
              <w:rPr>
                <w:lang w:val="en"/>
              </w:rPr>
              <w:t xml:space="preserve"> ngoại tiếp đường tròn </w:t>
            </w:r>
            <w:r w:rsidRPr="00AB7BF0">
              <w:rPr>
                <w:position w:val="-14"/>
              </w:rPr>
              <w:object w:dxaOrig="900" w:dyaOrig="400" w14:anchorId="445954C5">
                <v:shape id="_x0000_i1195" type="#_x0000_t75" style="width:45.2pt;height:20.1pt" o:ole="">
                  <v:imagedata r:id="rId324" o:title=""/>
                </v:shape>
                <o:OLEObject Type="Embed" ProgID="Equation.DSMT4" ShapeID="_x0000_i1195" DrawAspect="Content" ObjectID="_1787205643" r:id="rId325"/>
              </w:object>
            </w:r>
            <w:r w:rsidRPr="00AB7BF0">
              <w:rPr>
                <w:lang w:val="en"/>
              </w:rPr>
              <w:t xml:space="preserve"> nên: </w:t>
            </w:r>
            <w:r w:rsidRPr="00AB7BF0">
              <w:rPr>
                <w:position w:val="-24"/>
              </w:rPr>
              <w:object w:dxaOrig="1160" w:dyaOrig="680" w14:anchorId="3215DC4A">
                <v:shape id="_x0000_i1196" type="#_x0000_t75" style="width:58.6pt;height:34.35pt" o:ole="">
                  <v:imagedata r:id="rId326" o:title=""/>
                </v:shape>
                <o:OLEObject Type="Embed" ProgID="Equation.DSMT4" ShapeID="_x0000_i1196" DrawAspect="Content" ObjectID="_1787205644" r:id="rId327"/>
              </w:object>
            </w:r>
          </w:p>
          <w:p w14:paraId="6BB581E9" w14:textId="77777777" w:rsidR="001B4C6A" w:rsidRPr="00AB7BF0" w:rsidRDefault="001B4C6A" w:rsidP="001B4C6A">
            <w:pPr>
              <w:widowControl w:val="0"/>
              <w:spacing w:line="276" w:lineRule="auto"/>
              <w:jc w:val="both"/>
              <w:rPr>
                <w:lang w:val="en"/>
              </w:rPr>
            </w:pPr>
            <w:r w:rsidRPr="00AB7BF0">
              <w:rPr>
                <w:position w:val="-28"/>
              </w:rPr>
              <w:object w:dxaOrig="3540" w:dyaOrig="660" w14:anchorId="0BB0CABE">
                <v:shape id="_x0000_i1197" type="#_x0000_t75" style="width:177.5pt;height:34.35pt" o:ole="">
                  <v:imagedata r:id="rId328" o:title=""/>
                </v:shape>
                <o:OLEObject Type="Embed" ProgID="Equation.DSMT4" ShapeID="_x0000_i1197" DrawAspect="Content" ObjectID="_1787205645" r:id="rId329"/>
              </w:object>
            </w:r>
            <w:r w:rsidRPr="00AB7BF0">
              <w:rPr>
                <w:lang w:val="en"/>
              </w:rPr>
              <w:t>.</w:t>
            </w:r>
          </w:p>
          <w:p w14:paraId="2D45C826" w14:textId="77777777" w:rsidR="001B4C6A" w:rsidRPr="00AB7BF0" w:rsidRDefault="001B4C6A" w:rsidP="001B4C6A">
            <w:pPr>
              <w:widowControl w:val="0"/>
              <w:spacing w:line="276" w:lineRule="auto"/>
              <w:jc w:val="both"/>
              <w:rPr>
                <w:lang w:val="en"/>
              </w:rPr>
            </w:pPr>
          </w:p>
          <w:p w14:paraId="691C210F" w14:textId="77777777" w:rsidR="001B4C6A" w:rsidRPr="00AB7BF0" w:rsidRDefault="001B4C6A" w:rsidP="001B4C6A">
            <w:pPr>
              <w:widowControl w:val="0"/>
              <w:spacing w:line="276" w:lineRule="auto"/>
              <w:jc w:val="both"/>
              <w:rPr>
                <w:lang w:val="en"/>
              </w:rPr>
            </w:pPr>
            <w:r w:rsidRPr="00AB7BF0">
              <w:rPr>
                <w:lang w:val="en"/>
              </w:rPr>
              <w:t xml:space="preserve">b. Ta có  </w:t>
            </w:r>
            <w:r w:rsidRPr="00AB7BF0">
              <w:rPr>
                <w:position w:val="-6"/>
              </w:rPr>
              <w:object w:dxaOrig="680" w:dyaOrig="279" w14:anchorId="185E95EB">
                <v:shape id="_x0000_i1198" type="#_x0000_t75" style="width:34.35pt;height:13.4pt" o:ole="">
                  <v:imagedata r:id="rId330" o:title=""/>
                </v:shape>
                <o:OLEObject Type="Embed" ProgID="Equation.DSMT4" ShapeID="_x0000_i1198" DrawAspect="Content" ObjectID="_1787205646" r:id="rId331"/>
              </w:object>
            </w:r>
            <w:r w:rsidRPr="00AB7BF0">
              <w:rPr>
                <w:lang w:val="en"/>
              </w:rPr>
              <w:t xml:space="preserve"> nội tiếp đường tròn </w:t>
            </w:r>
            <w:r w:rsidRPr="00AB7BF0">
              <w:rPr>
                <w:position w:val="-18"/>
              </w:rPr>
              <w:object w:dxaOrig="1060" w:dyaOrig="480" w14:anchorId="7FAA295D">
                <v:shape id="_x0000_i1199" type="#_x0000_t75" style="width:52.75pt;height:23.45pt" o:ole="">
                  <v:imagedata r:id="rId332" o:title=""/>
                </v:shape>
                <o:OLEObject Type="Embed" ProgID="Equation.DSMT4" ShapeID="_x0000_i1199" DrawAspect="Content" ObjectID="_1787205647" r:id="rId333"/>
              </w:object>
            </w:r>
            <w:r w:rsidRPr="00AB7BF0">
              <w:rPr>
                <w:lang w:val="en"/>
              </w:rPr>
              <w:t xml:space="preserve"> nên: </w:t>
            </w:r>
            <w:r w:rsidRPr="00AB7BF0">
              <w:rPr>
                <w:position w:val="-24"/>
              </w:rPr>
              <w:object w:dxaOrig="1100" w:dyaOrig="680" w14:anchorId="3E01E28D">
                <v:shape id="_x0000_i1200" type="#_x0000_t75" style="width:56.1pt;height:34.35pt" o:ole="">
                  <v:imagedata r:id="rId334" o:title=""/>
                </v:shape>
                <o:OLEObject Type="Embed" ProgID="Equation.DSMT4" ShapeID="_x0000_i1200" DrawAspect="Content" ObjectID="_1787205648" r:id="rId335"/>
              </w:object>
            </w:r>
          </w:p>
          <w:p w14:paraId="772D32AF" w14:textId="77777777" w:rsidR="001B4C6A" w:rsidRPr="00AB7BF0" w:rsidRDefault="001B4C6A" w:rsidP="001B4C6A">
            <w:pPr>
              <w:widowControl w:val="0"/>
              <w:spacing w:line="276" w:lineRule="auto"/>
              <w:jc w:val="both"/>
              <w:rPr>
                <w:lang w:val="fr-FR"/>
              </w:rPr>
            </w:pPr>
            <w:r w:rsidRPr="00AB7BF0">
              <w:rPr>
                <w:position w:val="-28"/>
              </w:rPr>
              <w:object w:dxaOrig="2840" w:dyaOrig="720" w14:anchorId="695D082C">
                <v:shape id="_x0000_i1201" type="#_x0000_t75" style="width:142.35pt;height:36pt" o:ole="">
                  <v:imagedata r:id="rId336" o:title=""/>
                </v:shape>
                <o:OLEObject Type="Embed" ProgID="Equation.DSMT4" ShapeID="_x0000_i1201" DrawAspect="Content" ObjectID="_1787205649" r:id="rId337"/>
              </w:object>
            </w:r>
            <w:r w:rsidRPr="00AB7BF0">
              <w:rPr>
                <w:lang w:val="fr-FR"/>
              </w:rPr>
              <w:t>.</w:t>
            </w:r>
          </w:p>
        </w:tc>
      </w:tr>
    </w:tbl>
    <w:p w14:paraId="0724739E" w14:textId="77777777" w:rsidR="00991090" w:rsidRPr="00AB7BF0" w:rsidRDefault="00991090" w:rsidP="001F0449">
      <w:pPr>
        <w:widowControl w:val="0"/>
        <w:spacing w:line="276" w:lineRule="auto"/>
        <w:rPr>
          <w:b/>
        </w:rPr>
      </w:pPr>
    </w:p>
    <w:p w14:paraId="1C7417C4" w14:textId="77777777" w:rsidR="001F0449" w:rsidRPr="00AB7BF0" w:rsidRDefault="001F0449" w:rsidP="001F0449">
      <w:pPr>
        <w:widowControl w:val="0"/>
        <w:spacing w:line="276" w:lineRule="auto"/>
      </w:pPr>
      <w:r w:rsidRPr="00AB7BF0">
        <w:rPr>
          <w:b/>
        </w:rPr>
        <w:t>4. Hoạt động 4: Vận dụ</w:t>
      </w:r>
      <w:r w:rsidR="00232F54" w:rsidRPr="00AB7BF0">
        <w:rPr>
          <w:b/>
        </w:rPr>
        <w:t>ng</w:t>
      </w:r>
    </w:p>
    <w:p w14:paraId="2CC089DA" w14:textId="77777777" w:rsidR="001F0449" w:rsidRPr="00AB7BF0" w:rsidRDefault="001F0449" w:rsidP="001F0449">
      <w:pPr>
        <w:widowControl w:val="0"/>
        <w:spacing w:line="276" w:lineRule="auto"/>
      </w:pPr>
      <w:r w:rsidRPr="00AB7BF0">
        <w:rPr>
          <w:b/>
        </w:rPr>
        <w:t>a) Mục tiêu:</w:t>
      </w:r>
      <w:r w:rsidRPr="00AB7BF0">
        <w:t xml:space="preserve"> </w:t>
      </w:r>
      <w:r w:rsidRPr="00AB7BF0">
        <w:rPr>
          <w:lang w:val="vi-VN"/>
        </w:rPr>
        <w:t>Vận dụng các kiến thức đã học</w:t>
      </w:r>
      <w:r w:rsidRPr="00AB7BF0">
        <w:t xml:space="preserve"> về đường tròn ngoại tiếp tam giác</w:t>
      </w:r>
      <w:r w:rsidRPr="00AB7BF0">
        <w:rPr>
          <w:lang w:val="vi-VN"/>
        </w:rPr>
        <w:t xml:space="preserve"> vào giải quyết bài toán thực tế.</w:t>
      </w:r>
    </w:p>
    <w:p w14:paraId="71754D41" w14:textId="77777777" w:rsidR="00991090" w:rsidRPr="00AB7BF0" w:rsidRDefault="001F0449" w:rsidP="00991090">
      <w:pPr>
        <w:widowControl w:val="0"/>
        <w:spacing w:line="276" w:lineRule="auto"/>
        <w:jc w:val="both"/>
      </w:pPr>
      <w:r w:rsidRPr="00AB7BF0">
        <w:rPr>
          <w:b/>
        </w:rPr>
        <w:t xml:space="preserve">b) Nội dung: </w:t>
      </w:r>
      <w:r w:rsidRPr="00AB7BF0">
        <w:t xml:space="preserve">Bài tập </w:t>
      </w:r>
      <w:r w:rsidR="00440CE7" w:rsidRPr="00AB7BF0">
        <w:t>3</w:t>
      </w:r>
      <w:r w:rsidR="00232F54" w:rsidRPr="00AB7BF0">
        <w:t xml:space="preserve">, </w:t>
      </w:r>
      <w:r w:rsidR="00440CE7" w:rsidRPr="00AB7BF0">
        <w:t>4, 5</w:t>
      </w:r>
    </w:p>
    <w:p w14:paraId="3C21A762" w14:textId="77777777" w:rsidR="00991090" w:rsidRPr="00AB7BF0" w:rsidRDefault="001F0449" w:rsidP="00991090">
      <w:pPr>
        <w:widowControl w:val="0"/>
        <w:spacing w:line="276" w:lineRule="auto"/>
        <w:jc w:val="both"/>
        <w:rPr>
          <w:b/>
          <w:bCs/>
        </w:rPr>
      </w:pPr>
      <w:r w:rsidRPr="00AB7BF0">
        <w:rPr>
          <w:b/>
        </w:rPr>
        <w:t>c) Sản phẩm:</w:t>
      </w:r>
      <w:r w:rsidRPr="00AB7BF0">
        <w:t xml:space="preserve"> Lời giải bài tậ</w:t>
      </w:r>
      <w:r w:rsidR="00991090" w:rsidRPr="00AB7BF0">
        <w:t xml:space="preserve">p </w:t>
      </w:r>
      <w:r w:rsidR="00440CE7" w:rsidRPr="00AB7BF0">
        <w:t>3</w:t>
      </w:r>
      <w:r w:rsidR="00991090" w:rsidRPr="00AB7BF0">
        <w:t xml:space="preserve">, </w:t>
      </w:r>
      <w:r w:rsidR="00440CE7" w:rsidRPr="00AB7BF0">
        <w:t>4</w:t>
      </w:r>
      <w:r w:rsidR="00991090" w:rsidRPr="00AB7BF0">
        <w:t xml:space="preserve"> </w:t>
      </w:r>
      <w:r w:rsidR="00440CE7" w:rsidRPr="00AB7BF0">
        <w:t>, 5</w:t>
      </w:r>
    </w:p>
    <w:p w14:paraId="721F1C50" w14:textId="77777777" w:rsidR="001F0449" w:rsidRPr="00AB7BF0" w:rsidRDefault="001F0449" w:rsidP="001F0449">
      <w:pPr>
        <w:widowControl w:val="0"/>
        <w:spacing w:line="276" w:lineRule="auto"/>
        <w:rPr>
          <w:b/>
        </w:rPr>
      </w:pPr>
      <w:r w:rsidRPr="00AB7BF0">
        <w:rPr>
          <w:b/>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AB7BF0" w:rsidRPr="00AB7BF0" w14:paraId="50E7A884" w14:textId="77777777" w:rsidTr="006822FB">
        <w:trPr>
          <w:tblHeader/>
        </w:trPr>
        <w:tc>
          <w:tcPr>
            <w:tcW w:w="4395" w:type="dxa"/>
            <w:shd w:val="clear" w:color="auto" w:fill="FFF2CC"/>
          </w:tcPr>
          <w:p w14:paraId="2E8E0E5E" w14:textId="77777777" w:rsidR="001F0449" w:rsidRPr="00AB7BF0" w:rsidRDefault="001F0449" w:rsidP="001F0449">
            <w:pPr>
              <w:widowControl w:val="0"/>
              <w:spacing w:line="276" w:lineRule="auto"/>
            </w:pPr>
            <w:r w:rsidRPr="00AB7BF0">
              <w:rPr>
                <w:b/>
              </w:rPr>
              <w:t>Hoạt động của GV - HS</w:t>
            </w:r>
          </w:p>
        </w:tc>
        <w:tc>
          <w:tcPr>
            <w:tcW w:w="4961" w:type="dxa"/>
            <w:shd w:val="clear" w:color="auto" w:fill="FFF2CC"/>
          </w:tcPr>
          <w:p w14:paraId="1AC9F5CE" w14:textId="77777777" w:rsidR="001F0449" w:rsidRPr="00AB7BF0" w:rsidRDefault="001F0449" w:rsidP="001F0449">
            <w:pPr>
              <w:widowControl w:val="0"/>
              <w:spacing w:line="276" w:lineRule="auto"/>
            </w:pPr>
            <w:r w:rsidRPr="00AB7BF0">
              <w:rPr>
                <w:b/>
              </w:rPr>
              <w:t>Tiến trình nội dung</w:t>
            </w:r>
          </w:p>
        </w:tc>
      </w:tr>
      <w:tr w:rsidR="00AB7BF0" w:rsidRPr="00AB7BF0" w14:paraId="7EB2A8EC" w14:textId="77777777" w:rsidTr="006822FB">
        <w:tc>
          <w:tcPr>
            <w:tcW w:w="4395" w:type="dxa"/>
            <w:shd w:val="clear" w:color="auto" w:fill="auto"/>
          </w:tcPr>
          <w:p w14:paraId="6238B122" w14:textId="77777777" w:rsidR="001F0449" w:rsidRPr="00AB7BF0" w:rsidRDefault="001F0449" w:rsidP="001F0449">
            <w:pPr>
              <w:widowControl w:val="0"/>
              <w:spacing w:line="276" w:lineRule="auto"/>
              <w:rPr>
                <w:b/>
              </w:rPr>
            </w:pPr>
            <w:r w:rsidRPr="00AB7BF0">
              <w:rPr>
                <w:b/>
              </w:rPr>
              <w:t>* GV giao nhiệm vụ học tập</w:t>
            </w:r>
          </w:p>
          <w:p w14:paraId="33F055BF" w14:textId="77777777" w:rsidR="001F0449" w:rsidRPr="00AB7BF0" w:rsidRDefault="001F0449" w:rsidP="00D248DC">
            <w:pPr>
              <w:widowControl w:val="0"/>
              <w:spacing w:line="276" w:lineRule="auto"/>
              <w:jc w:val="both"/>
            </w:pPr>
            <w:r w:rsidRPr="00AB7BF0">
              <w:rPr>
                <w:b/>
                <w:bCs/>
              </w:rPr>
              <w:t xml:space="preserve">  </w:t>
            </w:r>
            <w:r w:rsidRPr="00AB7BF0">
              <w:t>GV yêu cầu hs hoạt động cá nhân thực hiện Bài tập 3. Sau đó trao đổi với bạn cùng bàn về câu trả lời của mình.</w:t>
            </w:r>
          </w:p>
          <w:p w14:paraId="2616458C" w14:textId="77777777" w:rsidR="001F0449" w:rsidRPr="00AB7BF0" w:rsidRDefault="001F0449" w:rsidP="00D248DC">
            <w:pPr>
              <w:widowControl w:val="0"/>
              <w:spacing w:line="276" w:lineRule="auto"/>
              <w:jc w:val="both"/>
              <w:rPr>
                <w:b/>
              </w:rPr>
            </w:pPr>
            <w:r w:rsidRPr="00AB7BF0">
              <w:rPr>
                <w:b/>
              </w:rPr>
              <w:t>*Thực hiện nhiệm vụ</w:t>
            </w:r>
          </w:p>
          <w:p w14:paraId="3F76D870" w14:textId="77777777" w:rsidR="001F0449" w:rsidRPr="00AB7BF0" w:rsidRDefault="001F0449" w:rsidP="00D248DC">
            <w:pPr>
              <w:widowControl w:val="0"/>
              <w:spacing w:line="276" w:lineRule="auto"/>
              <w:jc w:val="both"/>
            </w:pPr>
            <w:r w:rsidRPr="00AB7BF0">
              <w:t>- HS hoạt động cá nhân thực hiện Bài tậ</w:t>
            </w:r>
            <w:r w:rsidR="00991090" w:rsidRPr="00AB7BF0">
              <w:t>p 2</w:t>
            </w:r>
            <w:r w:rsidRPr="00AB7BF0">
              <w:t>.</w:t>
            </w:r>
          </w:p>
          <w:p w14:paraId="4D5A0C97" w14:textId="77777777" w:rsidR="001F0449" w:rsidRPr="00AB7BF0" w:rsidRDefault="001F0449" w:rsidP="00D248DC">
            <w:pPr>
              <w:widowControl w:val="0"/>
              <w:spacing w:line="276" w:lineRule="auto"/>
              <w:jc w:val="both"/>
              <w:rPr>
                <w:b/>
              </w:rPr>
            </w:pPr>
            <w:r w:rsidRPr="00AB7BF0">
              <w:rPr>
                <w:b/>
              </w:rPr>
              <w:t>* Báo cáo, thảo luận</w:t>
            </w:r>
          </w:p>
          <w:p w14:paraId="12A1D6C6" w14:textId="77777777" w:rsidR="001F0449" w:rsidRPr="00AB7BF0" w:rsidRDefault="001F0449" w:rsidP="00D248DC">
            <w:pPr>
              <w:widowControl w:val="0"/>
              <w:spacing w:line="276" w:lineRule="auto"/>
              <w:jc w:val="both"/>
              <w:rPr>
                <w:bCs/>
              </w:rPr>
            </w:pPr>
            <w:r w:rsidRPr="00AB7BF0">
              <w:rPr>
                <w:bCs/>
              </w:rPr>
              <w:t>- GV gọi HS trả lời.</w:t>
            </w:r>
          </w:p>
          <w:p w14:paraId="65B91C34" w14:textId="77777777" w:rsidR="001F0449" w:rsidRPr="00AB7BF0" w:rsidRDefault="001F0449" w:rsidP="001F0449">
            <w:pPr>
              <w:widowControl w:val="0"/>
              <w:spacing w:line="276" w:lineRule="auto"/>
              <w:rPr>
                <w:bCs/>
              </w:rPr>
            </w:pPr>
            <w:r w:rsidRPr="00AB7BF0">
              <w:rPr>
                <w:bCs/>
              </w:rPr>
              <w:t>- HS khác nhận xét, bổ sung.</w:t>
            </w:r>
          </w:p>
          <w:p w14:paraId="097BF287" w14:textId="77777777" w:rsidR="001F0449" w:rsidRPr="00AB7BF0" w:rsidRDefault="001F0449" w:rsidP="001F0449">
            <w:pPr>
              <w:widowControl w:val="0"/>
              <w:spacing w:line="276" w:lineRule="auto"/>
              <w:rPr>
                <w:b/>
                <w:lang w:val="vi-VN"/>
              </w:rPr>
            </w:pPr>
            <w:r w:rsidRPr="00AB7BF0">
              <w:rPr>
                <w:b/>
              </w:rPr>
              <w:t>*</w:t>
            </w:r>
            <w:r w:rsidRPr="00AB7BF0">
              <w:rPr>
                <w:b/>
                <w:lang w:val="vi-VN"/>
              </w:rPr>
              <w:t>Kết luận, nhận định:</w:t>
            </w:r>
            <w:r w:rsidRPr="00AB7BF0">
              <w:rPr>
                <w:b/>
                <w:vanish/>
                <w:lang w:val="vi-VN"/>
              </w:rPr>
              <w:t xml:space="preserve"> OMYGOT</w:t>
            </w:r>
            <w:r w:rsidRPr="00AB7BF0">
              <w:rPr>
                <w:b/>
                <w:lang w:val="vi-VN"/>
              </w:rPr>
              <w:t xml:space="preserve"> </w:t>
            </w:r>
          </w:p>
          <w:p w14:paraId="7313CD47" w14:textId="77777777" w:rsidR="001F0449" w:rsidRPr="00AB7BF0" w:rsidRDefault="001F0449" w:rsidP="001F0449">
            <w:pPr>
              <w:widowControl w:val="0"/>
              <w:spacing w:line="276" w:lineRule="auto"/>
            </w:pPr>
            <w:r w:rsidRPr="00AB7BF0">
              <w:rPr>
                <w:lang w:val="vi-VN"/>
              </w:rPr>
              <w:t>- GV chốt trình bày và kết quả.</w:t>
            </w:r>
          </w:p>
        </w:tc>
        <w:tc>
          <w:tcPr>
            <w:tcW w:w="4961" w:type="dxa"/>
            <w:shd w:val="clear" w:color="auto" w:fill="auto"/>
          </w:tcPr>
          <w:p w14:paraId="59B70B63" w14:textId="77777777" w:rsidR="001F0449" w:rsidRPr="00AB7BF0" w:rsidRDefault="001F0449" w:rsidP="00D248DC">
            <w:pPr>
              <w:widowControl w:val="0"/>
              <w:spacing w:line="276" w:lineRule="auto"/>
              <w:jc w:val="both"/>
            </w:pPr>
            <w:r w:rsidRPr="00AB7BF0">
              <w:rPr>
                <w:b/>
                <w:bCs/>
              </w:rPr>
              <w:t xml:space="preserve">Bài tập </w:t>
            </w:r>
            <w:r w:rsidR="00440CE7" w:rsidRPr="00AB7BF0">
              <w:rPr>
                <w:b/>
                <w:bCs/>
              </w:rPr>
              <w:t>3</w:t>
            </w:r>
            <w:r w:rsidRPr="00AB7BF0">
              <w:rPr>
                <w:b/>
                <w:bCs/>
              </w:rPr>
              <w:t>:</w:t>
            </w:r>
            <w:r w:rsidRPr="00AB7BF0">
              <w:t xml:space="preserve"> Trong một công viên, có một khu vực trò chơi mới được xây dựng với một sân chơi hình tam giác vuông. Cạnh huyền của sân chơi có độ dài là </w:t>
            </w:r>
            <w:r w:rsidRPr="00AB7BF0">
              <w:rPr>
                <w:position w:val="-6"/>
              </w:rPr>
              <w:object w:dxaOrig="279" w:dyaOrig="279" w14:anchorId="310F6EBB">
                <v:shape id="_x0000_i1202" type="#_x0000_t75" style="width:13.4pt;height:13.4pt" o:ole="">
                  <v:imagedata r:id="rId338" o:title=""/>
                </v:shape>
                <o:OLEObject Type="Embed" ProgID="Equation.DSMT4" ShapeID="_x0000_i1202" DrawAspect="Content" ObjectID="_1787205650" r:id="rId339"/>
              </w:object>
            </w:r>
            <w:r w:rsidRPr="00AB7BF0">
              <w:t xml:space="preserve">  mét. Một nhóm sinh viên muốn xây dựng một mái che ở trung tâm của sân chơi, họ muốn biết tâm và bán kính của đường tròn ngoại tiếp tam giác vuông để có thể thiết kế mái che một cách chính xác. Em hãy giúp họ.</w:t>
            </w:r>
          </w:p>
          <w:p w14:paraId="5E3CB2B3" w14:textId="77777777" w:rsidR="001F0449" w:rsidRPr="00AB7BF0" w:rsidRDefault="001F0449" w:rsidP="001F0449">
            <w:pPr>
              <w:widowControl w:val="0"/>
              <w:spacing w:line="276" w:lineRule="auto"/>
              <w:rPr>
                <w:b/>
                <w:bCs/>
              </w:rPr>
            </w:pPr>
            <w:r w:rsidRPr="00AB7BF0">
              <w:rPr>
                <w:b/>
                <w:bCs/>
              </w:rPr>
              <w:t>Bài  làm:</w:t>
            </w:r>
          </w:p>
          <w:p w14:paraId="59A05FC8" w14:textId="77777777" w:rsidR="001F0449" w:rsidRPr="00AB7BF0" w:rsidRDefault="006D2CDF" w:rsidP="006D2CDF">
            <w:pPr>
              <w:widowControl w:val="0"/>
              <w:spacing w:line="276" w:lineRule="auto"/>
              <w:jc w:val="center"/>
            </w:pPr>
            <w:r w:rsidRPr="00AB7BF0">
              <w:rPr>
                <w:noProof/>
                <w:lang w:eastAsia="en-US"/>
              </w:rPr>
              <w:drawing>
                <wp:inline distT="0" distB="0" distL="0" distR="0" wp14:anchorId="3817C13E" wp14:editId="025D420A">
                  <wp:extent cx="2533650" cy="173444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533650" cy="1734445"/>
                          </a:xfrm>
                          <a:prstGeom prst="rect">
                            <a:avLst/>
                          </a:prstGeom>
                          <a:noFill/>
                          <a:ln>
                            <a:noFill/>
                          </a:ln>
                        </pic:spPr>
                      </pic:pic>
                    </a:graphicData>
                  </a:graphic>
                </wp:inline>
              </w:drawing>
            </w:r>
          </w:p>
          <w:p w14:paraId="788764ED" w14:textId="77777777" w:rsidR="001F0449" w:rsidRPr="00AB7BF0" w:rsidRDefault="001F0449" w:rsidP="001F0449">
            <w:pPr>
              <w:widowControl w:val="0"/>
              <w:spacing w:line="276" w:lineRule="auto"/>
            </w:pPr>
            <w:r w:rsidRPr="00AB7BF0">
              <w:t xml:space="preserve">Gọi sân chơi hình tam giác vuông là tam giác  </w:t>
            </w:r>
            <w:r w:rsidRPr="00AB7BF0">
              <w:rPr>
                <w:position w:val="-6"/>
              </w:rPr>
              <w:object w:dxaOrig="560" w:dyaOrig="279" w14:anchorId="4EBB3D4B">
                <v:shape id="_x0000_i1203" type="#_x0000_t75" style="width:28.45pt;height:13.4pt" o:ole="">
                  <v:imagedata r:id="rId341" o:title=""/>
                </v:shape>
                <o:OLEObject Type="Embed" ProgID="Equation.DSMT4" ShapeID="_x0000_i1203" DrawAspect="Content" ObjectID="_1787205651" r:id="rId342"/>
              </w:object>
            </w:r>
            <w:r w:rsidRPr="00AB7BF0">
              <w:t xml:space="preserve"> có cạnh huyền </w:t>
            </w:r>
            <w:r w:rsidRPr="00AB7BF0">
              <w:rPr>
                <w:position w:val="-4"/>
              </w:rPr>
              <w:object w:dxaOrig="400" w:dyaOrig="260" w14:anchorId="002B40EA">
                <v:shape id="_x0000_i1204" type="#_x0000_t75" style="width:20.1pt;height:13.4pt" o:ole="">
                  <v:imagedata r:id="rId343" o:title=""/>
                </v:shape>
                <o:OLEObject Type="Embed" ProgID="Equation.DSMT4" ShapeID="_x0000_i1204" DrawAspect="Content" ObjectID="_1787205652" r:id="rId344"/>
              </w:object>
            </w:r>
            <w:r w:rsidRPr="00AB7BF0">
              <w:t xml:space="preserve"> như hình vẽ. Khi đó: </w:t>
            </w:r>
          </w:p>
          <w:p w14:paraId="7D37E02A" w14:textId="77777777" w:rsidR="001F0449" w:rsidRPr="00AB7BF0" w:rsidRDefault="001F0449" w:rsidP="001F0449">
            <w:pPr>
              <w:widowControl w:val="0"/>
              <w:spacing w:line="276" w:lineRule="auto"/>
            </w:pPr>
            <w:r w:rsidRPr="00AB7BF0">
              <w:rPr>
                <w:b/>
                <w:bCs/>
              </w:rPr>
              <w:lastRenderedPageBreak/>
              <w:t>Tâm của đường tròn ngoại tiếp:</w:t>
            </w:r>
            <w:r w:rsidRPr="00AB7BF0">
              <w:t xml:space="preserve"> Tâm của đường tròn ngoại tiếp tam giác vuông là trung điểm của cạnh huyền </w:t>
            </w:r>
            <w:r w:rsidRPr="00AB7BF0">
              <w:rPr>
                <w:position w:val="-4"/>
              </w:rPr>
              <w:object w:dxaOrig="400" w:dyaOrig="260" w14:anchorId="1666133F">
                <v:shape id="_x0000_i1205" type="#_x0000_t75" style="width:20.1pt;height:13.4pt" o:ole="">
                  <v:imagedata r:id="rId345" o:title=""/>
                </v:shape>
                <o:OLEObject Type="Embed" ProgID="Equation.DSMT4" ShapeID="_x0000_i1205" DrawAspect="Content" ObjectID="_1787205653" r:id="rId346"/>
              </w:object>
            </w:r>
            <w:r w:rsidRPr="00AB7BF0">
              <w:t>.</w:t>
            </w:r>
          </w:p>
          <w:p w14:paraId="639FA610" w14:textId="77777777" w:rsidR="001F0449" w:rsidRPr="00AB7BF0" w:rsidRDefault="001F0449" w:rsidP="001F0449">
            <w:pPr>
              <w:widowControl w:val="0"/>
              <w:spacing w:line="276" w:lineRule="auto"/>
            </w:pPr>
            <w:r w:rsidRPr="00AB7BF0">
              <w:rPr>
                <w:b/>
                <w:bCs/>
              </w:rPr>
              <w:t>Bán kính của đường tròn ngoại tiếp:</w:t>
            </w:r>
            <w:r w:rsidRPr="00AB7BF0">
              <w:t xml:space="preserve"> Bán kính của đường tròn ngoại tiếp tam giác vuông là: </w:t>
            </w:r>
            <w:r w:rsidRPr="00AB7BF0">
              <w:rPr>
                <w:position w:val="-6"/>
              </w:rPr>
              <w:object w:dxaOrig="1300" w:dyaOrig="279" w14:anchorId="64FD213E">
                <v:shape id="_x0000_i1206" type="#_x0000_t75" style="width:65.3pt;height:13.4pt" o:ole="">
                  <v:imagedata r:id="rId347" o:title=""/>
                </v:shape>
                <o:OLEObject Type="Embed" ProgID="Equation.DSMT4" ShapeID="_x0000_i1206" DrawAspect="Content" ObjectID="_1787205654" r:id="rId348"/>
              </w:object>
            </w:r>
            <w:r w:rsidRPr="00AB7BF0">
              <w:t xml:space="preserve"> (m).</w:t>
            </w:r>
          </w:p>
        </w:tc>
      </w:tr>
      <w:tr w:rsidR="00AB7BF0" w:rsidRPr="00AB7BF0" w14:paraId="7454F2A0" w14:textId="77777777" w:rsidTr="006822FB">
        <w:tc>
          <w:tcPr>
            <w:tcW w:w="4395" w:type="dxa"/>
            <w:shd w:val="clear" w:color="auto" w:fill="auto"/>
          </w:tcPr>
          <w:p w14:paraId="27076244" w14:textId="77777777" w:rsidR="00991090" w:rsidRPr="00AB7BF0" w:rsidRDefault="00991090" w:rsidP="001B4C6A">
            <w:pPr>
              <w:widowControl w:val="0"/>
              <w:spacing w:line="276" w:lineRule="auto"/>
            </w:pPr>
            <w:r w:rsidRPr="00AB7BF0">
              <w:rPr>
                <w:b/>
              </w:rPr>
              <w:lastRenderedPageBreak/>
              <w:t>* GV giao nhiệm vụ học tập</w:t>
            </w:r>
          </w:p>
          <w:p w14:paraId="6151A058" w14:textId="77777777" w:rsidR="00991090" w:rsidRPr="00AB7BF0" w:rsidRDefault="00991090" w:rsidP="001B4C6A">
            <w:pPr>
              <w:widowControl w:val="0"/>
              <w:spacing w:line="276" w:lineRule="auto"/>
            </w:pPr>
            <w:r w:rsidRPr="00AB7BF0">
              <w:t xml:space="preserve">- GV yêu cầu HS đọc nội dung bài tập </w:t>
            </w:r>
            <w:r w:rsidR="00440CE7" w:rsidRPr="00AB7BF0">
              <w:t>4</w:t>
            </w:r>
            <w:r w:rsidRPr="00AB7BF0">
              <w:t>3.</w:t>
            </w:r>
          </w:p>
          <w:p w14:paraId="1381416A" w14:textId="77777777" w:rsidR="00991090" w:rsidRPr="00AB7BF0" w:rsidRDefault="00991090" w:rsidP="001B4C6A">
            <w:pPr>
              <w:widowControl w:val="0"/>
              <w:spacing w:line="276" w:lineRule="auto"/>
              <w:jc w:val="both"/>
            </w:pPr>
            <w:r w:rsidRPr="00AB7BF0">
              <w:t xml:space="preserve">Ba khu dân cư  </w:t>
            </w:r>
            <w:r w:rsidRPr="00AB7BF0">
              <w:rPr>
                <w:position w:val="-4"/>
              </w:rPr>
              <w:object w:dxaOrig="240" w:dyaOrig="260" w14:anchorId="5DF1290F">
                <v:shape id="_x0000_i1207" type="#_x0000_t75" style="width:13.4pt;height:13.4pt" o:ole="">
                  <v:imagedata r:id="rId349" o:title=""/>
                </v:shape>
                <o:OLEObject Type="Embed" ProgID="Equation.DSMT4" ShapeID="_x0000_i1207" DrawAspect="Content" ObjectID="_1787205655" r:id="rId350"/>
              </w:object>
            </w:r>
            <w:r w:rsidRPr="00AB7BF0">
              <w:t xml:space="preserve">, </w:t>
            </w:r>
            <w:r w:rsidRPr="00AB7BF0">
              <w:rPr>
                <w:position w:val="-4"/>
              </w:rPr>
              <w:object w:dxaOrig="240" w:dyaOrig="260" w14:anchorId="07C11931">
                <v:shape id="_x0000_i1208" type="#_x0000_t75" style="width:13.4pt;height:13.4pt" o:ole="">
                  <v:imagedata r:id="rId351" o:title=""/>
                </v:shape>
                <o:OLEObject Type="Embed" ProgID="Equation.DSMT4" ShapeID="_x0000_i1208" DrawAspect="Content" ObjectID="_1787205656" r:id="rId352"/>
              </w:object>
            </w:r>
            <w:r w:rsidRPr="00AB7BF0">
              <w:t>,</w:t>
            </w:r>
            <w:r w:rsidRPr="00AB7BF0">
              <w:rPr>
                <w:lang w:val="nl-NL"/>
              </w:rPr>
              <w:t xml:space="preserve"> </w:t>
            </w:r>
            <w:r w:rsidRPr="00AB7BF0">
              <w:rPr>
                <w:position w:val="-6"/>
              </w:rPr>
              <w:object w:dxaOrig="240" w:dyaOrig="279" w14:anchorId="15F02021">
                <v:shape id="_x0000_i1209" type="#_x0000_t75" style="width:13.4pt;height:13.4pt" o:ole="">
                  <v:imagedata r:id="rId32" o:title=""/>
                </v:shape>
                <o:OLEObject Type="Embed" ProgID="Equation.DSMT4" ShapeID="_x0000_i1209" DrawAspect="Content" ObjectID="_1787205657" r:id="rId353"/>
              </w:object>
            </w:r>
            <w:r w:rsidRPr="00AB7BF0">
              <w:t>.  được nối với nhau bởi các con đường</w:t>
            </w:r>
            <w:r w:rsidRPr="00AB7BF0">
              <w:rPr>
                <w:position w:val="-4"/>
              </w:rPr>
              <w:object w:dxaOrig="400" w:dyaOrig="260" w14:anchorId="380D55B9">
                <v:shape id="_x0000_i1210" type="#_x0000_t75" style="width:20.1pt;height:13.4pt" o:ole="">
                  <v:imagedata r:id="rId180" o:title=""/>
                </v:shape>
                <o:OLEObject Type="Embed" ProgID="Equation.DSMT4" ShapeID="_x0000_i1210" DrawAspect="Content" ObjectID="_1787205658" r:id="rId354"/>
              </w:object>
            </w:r>
            <w:r w:rsidRPr="00AB7BF0">
              <w:t xml:space="preserve">, </w:t>
            </w:r>
            <w:r w:rsidRPr="00AB7BF0">
              <w:rPr>
                <w:position w:val="-6"/>
              </w:rPr>
              <w:object w:dxaOrig="420" w:dyaOrig="279" w14:anchorId="729E7BD6">
                <v:shape id="_x0000_i1211" type="#_x0000_t75" style="width:20.95pt;height:13.4pt" o:ole="">
                  <v:imagedata r:id="rId269" o:title=""/>
                </v:shape>
                <o:OLEObject Type="Embed" ProgID="Equation.DSMT4" ShapeID="_x0000_i1211" DrawAspect="Content" ObjectID="_1787205659" r:id="rId355"/>
              </w:object>
            </w:r>
            <w:r w:rsidRPr="00AB7BF0">
              <w:t>,</w:t>
            </w:r>
            <w:r w:rsidRPr="00AB7BF0">
              <w:rPr>
                <w:lang w:val="nl-NL"/>
              </w:rPr>
              <w:t xml:space="preserve"> </w:t>
            </w:r>
            <w:r w:rsidRPr="00AB7BF0">
              <w:rPr>
                <w:position w:val="-6"/>
              </w:rPr>
              <w:object w:dxaOrig="400" w:dyaOrig="279" w14:anchorId="4501B495">
                <v:shape id="_x0000_i1212" type="#_x0000_t75" style="width:20.1pt;height:13.4pt" o:ole="">
                  <v:imagedata r:id="rId96" o:title=""/>
                </v:shape>
                <o:OLEObject Type="Embed" ProgID="Equation.DSMT4" ShapeID="_x0000_i1212" DrawAspect="Content" ObjectID="_1787205660" r:id="rId356"/>
              </w:object>
            </w:r>
            <w:r w:rsidRPr="00AB7BF0">
              <w:t>.  Người ta đang nghiên cứu một vị trí đặt một trung tâm thương mại phục vụ ba khu dân cư này. Để thuận tiện cho người dân cả ba khu dân cư, người ta mong muốn khoảng cách từ trung tâm thương mại đến ba con đường là bằng nhau. Hãy đưa ra một giải pháp xác định vụ trí đặt trung tâm thương mại.</w:t>
            </w:r>
          </w:p>
          <w:p w14:paraId="60B73322" w14:textId="77777777" w:rsidR="00991090" w:rsidRPr="00AB7BF0" w:rsidRDefault="00991090" w:rsidP="001B4C6A">
            <w:pPr>
              <w:widowControl w:val="0"/>
              <w:spacing w:line="276" w:lineRule="auto"/>
              <w:jc w:val="both"/>
            </w:pPr>
            <w:r w:rsidRPr="00AB7BF0">
              <w:t>- GV yêu cầu HS hoạt động cá nhân nghiên cứu bài trong 2 phút.</w:t>
            </w:r>
          </w:p>
          <w:p w14:paraId="6F317EF5" w14:textId="77777777" w:rsidR="00991090" w:rsidRPr="00AB7BF0" w:rsidRDefault="00991090" w:rsidP="001B4C6A">
            <w:pPr>
              <w:widowControl w:val="0"/>
              <w:spacing w:line="276" w:lineRule="auto"/>
            </w:pPr>
            <w:r w:rsidRPr="00AB7BF0">
              <w:rPr>
                <w:b/>
              </w:rPr>
              <w:t>* HS thực hiện nhiệm vụ</w:t>
            </w:r>
          </w:p>
          <w:p w14:paraId="58E07483" w14:textId="77777777" w:rsidR="00991090" w:rsidRPr="00AB7BF0" w:rsidRDefault="00991090" w:rsidP="001B4C6A">
            <w:pPr>
              <w:widowControl w:val="0"/>
              <w:spacing w:line="276" w:lineRule="auto"/>
            </w:pPr>
            <w:r w:rsidRPr="00AB7BF0">
              <w:t>- HS đưa ra hướng làm.</w:t>
            </w:r>
          </w:p>
          <w:p w14:paraId="35E2BB01" w14:textId="77777777" w:rsidR="00991090" w:rsidRPr="00AB7BF0" w:rsidRDefault="00991090" w:rsidP="001B4C6A">
            <w:pPr>
              <w:widowControl w:val="0"/>
              <w:spacing w:line="276" w:lineRule="auto"/>
            </w:pPr>
            <w:r w:rsidRPr="00AB7BF0">
              <w:rPr>
                <w:b/>
              </w:rPr>
              <w:t>* Báo cáo, thảo luận</w:t>
            </w:r>
          </w:p>
          <w:p w14:paraId="562CE10A" w14:textId="77777777" w:rsidR="00991090" w:rsidRPr="00AB7BF0" w:rsidRDefault="00991090" w:rsidP="001B4C6A">
            <w:pPr>
              <w:widowControl w:val="0"/>
              <w:spacing w:line="276" w:lineRule="auto"/>
            </w:pPr>
            <w:r w:rsidRPr="00AB7BF0">
              <w:t>- Các HS khác nhận xét.</w:t>
            </w:r>
          </w:p>
          <w:p w14:paraId="12C22802" w14:textId="77777777" w:rsidR="00991090" w:rsidRPr="00AB7BF0" w:rsidRDefault="00991090" w:rsidP="001B4C6A">
            <w:pPr>
              <w:widowControl w:val="0"/>
              <w:spacing w:line="276" w:lineRule="auto"/>
            </w:pPr>
            <w:r w:rsidRPr="00AB7BF0">
              <w:rPr>
                <w:b/>
              </w:rPr>
              <w:t>* Kết luận, nhận định</w:t>
            </w:r>
          </w:p>
          <w:p w14:paraId="3D85935E" w14:textId="77777777" w:rsidR="00991090" w:rsidRPr="00AB7BF0" w:rsidRDefault="00991090" w:rsidP="001B4C6A">
            <w:pPr>
              <w:widowControl w:val="0"/>
              <w:spacing w:line="276" w:lineRule="auto"/>
            </w:pPr>
            <w:r w:rsidRPr="00AB7BF0">
              <w:t>- GV chốt kết quả.</w:t>
            </w:r>
          </w:p>
        </w:tc>
        <w:tc>
          <w:tcPr>
            <w:tcW w:w="4961" w:type="dxa"/>
            <w:shd w:val="clear" w:color="auto" w:fill="auto"/>
          </w:tcPr>
          <w:p w14:paraId="4873514B" w14:textId="77777777" w:rsidR="00991090" w:rsidRPr="00AB7BF0" w:rsidRDefault="00991090" w:rsidP="001B4C6A">
            <w:pPr>
              <w:widowControl w:val="0"/>
              <w:spacing w:line="276" w:lineRule="auto"/>
              <w:rPr>
                <w:b/>
                <w:bCs/>
              </w:rPr>
            </w:pPr>
            <w:r w:rsidRPr="00AB7BF0">
              <w:rPr>
                <w:noProof/>
                <w:lang w:eastAsia="en-US"/>
              </w:rPr>
              <w:drawing>
                <wp:anchor distT="0" distB="0" distL="114300" distR="114300" simplePos="0" relativeHeight="251659264" behindDoc="0" locked="0" layoutInCell="1" allowOverlap="1" wp14:anchorId="6D798B12" wp14:editId="6AD934A9">
                  <wp:simplePos x="0" y="0"/>
                  <wp:positionH relativeFrom="column">
                    <wp:posOffset>309245</wp:posOffset>
                  </wp:positionH>
                  <wp:positionV relativeFrom="paragraph">
                    <wp:posOffset>64135</wp:posOffset>
                  </wp:positionV>
                  <wp:extent cx="2197100" cy="122999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197100" cy="12299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02836A" w14:textId="77777777" w:rsidR="00991090" w:rsidRPr="00AB7BF0" w:rsidRDefault="00991090" w:rsidP="001B4C6A">
            <w:pPr>
              <w:widowControl w:val="0"/>
              <w:spacing w:line="276" w:lineRule="auto"/>
              <w:rPr>
                <w:b/>
                <w:bCs/>
              </w:rPr>
            </w:pPr>
          </w:p>
          <w:p w14:paraId="7A7832D3" w14:textId="77777777" w:rsidR="00991090" w:rsidRPr="00AB7BF0" w:rsidRDefault="00991090" w:rsidP="001B4C6A">
            <w:pPr>
              <w:widowControl w:val="0"/>
              <w:spacing w:line="276" w:lineRule="auto"/>
              <w:rPr>
                <w:b/>
                <w:bCs/>
              </w:rPr>
            </w:pPr>
          </w:p>
          <w:p w14:paraId="7042C721" w14:textId="77777777" w:rsidR="00991090" w:rsidRPr="00AB7BF0" w:rsidRDefault="00991090" w:rsidP="001B4C6A">
            <w:pPr>
              <w:widowControl w:val="0"/>
              <w:spacing w:line="276" w:lineRule="auto"/>
              <w:rPr>
                <w:b/>
                <w:bCs/>
              </w:rPr>
            </w:pPr>
          </w:p>
          <w:p w14:paraId="4CDE2E34" w14:textId="77777777" w:rsidR="00991090" w:rsidRPr="00AB7BF0" w:rsidRDefault="00991090" w:rsidP="001B4C6A">
            <w:pPr>
              <w:widowControl w:val="0"/>
              <w:spacing w:line="276" w:lineRule="auto"/>
              <w:rPr>
                <w:b/>
                <w:bCs/>
              </w:rPr>
            </w:pPr>
          </w:p>
          <w:p w14:paraId="029F6C6B" w14:textId="77777777" w:rsidR="00991090" w:rsidRPr="00AB7BF0" w:rsidRDefault="00991090" w:rsidP="001B4C6A">
            <w:pPr>
              <w:widowControl w:val="0"/>
              <w:spacing w:line="276" w:lineRule="auto"/>
              <w:rPr>
                <w:b/>
                <w:bCs/>
              </w:rPr>
            </w:pPr>
          </w:p>
          <w:p w14:paraId="390EEB16" w14:textId="77777777" w:rsidR="00991090" w:rsidRPr="00AB7BF0" w:rsidRDefault="00991090" w:rsidP="001B4C6A">
            <w:pPr>
              <w:widowControl w:val="0"/>
              <w:spacing w:line="276" w:lineRule="auto"/>
              <w:rPr>
                <w:b/>
                <w:bCs/>
              </w:rPr>
            </w:pPr>
          </w:p>
          <w:p w14:paraId="0C5D76E6" w14:textId="77777777" w:rsidR="00991090" w:rsidRPr="00AB7BF0" w:rsidRDefault="00991090" w:rsidP="001B4C6A">
            <w:pPr>
              <w:widowControl w:val="0"/>
              <w:spacing w:line="276" w:lineRule="auto"/>
              <w:rPr>
                <w:b/>
                <w:bCs/>
              </w:rPr>
            </w:pPr>
            <w:r w:rsidRPr="00AB7BF0">
              <w:rPr>
                <w:b/>
                <w:bCs/>
              </w:rPr>
              <w:t xml:space="preserve">Bài </w:t>
            </w:r>
            <w:r w:rsidR="00440CE7" w:rsidRPr="00AB7BF0">
              <w:rPr>
                <w:b/>
                <w:bCs/>
              </w:rPr>
              <w:t>4</w:t>
            </w:r>
            <w:r w:rsidRPr="00AB7BF0">
              <w:rPr>
                <w:b/>
                <w:bCs/>
              </w:rPr>
              <w:t xml:space="preserve">. </w:t>
            </w:r>
          </w:p>
          <w:p w14:paraId="78A7201B" w14:textId="77777777" w:rsidR="00991090" w:rsidRPr="00AB7BF0" w:rsidRDefault="00991090" w:rsidP="001B4C6A">
            <w:pPr>
              <w:widowControl w:val="0"/>
              <w:spacing w:line="276" w:lineRule="auto"/>
            </w:pPr>
            <w:r w:rsidRPr="00AB7BF0">
              <w:t>Vì vị trí đặt trung tâm thương mại có khoảng cách đến ba con đường là bằng nhau, nên điểm đặt trung tâm thương mại chính là tâm của đường tròn nội tiếp mà ba khu dân cư chính là ba đỉnh của một tam giác.</w:t>
            </w:r>
          </w:p>
          <w:p w14:paraId="3E87A1BF" w14:textId="77777777" w:rsidR="00991090" w:rsidRPr="00AB7BF0" w:rsidRDefault="00991090" w:rsidP="001B4C6A">
            <w:pPr>
              <w:widowControl w:val="0"/>
              <w:spacing w:line="276" w:lineRule="auto"/>
              <w:rPr>
                <w:b/>
                <w:bCs/>
              </w:rPr>
            </w:pPr>
          </w:p>
        </w:tc>
      </w:tr>
      <w:tr w:rsidR="00AB7BF0" w:rsidRPr="00AB7BF0" w14:paraId="6D5CA909" w14:textId="77777777" w:rsidTr="006822FB">
        <w:tc>
          <w:tcPr>
            <w:tcW w:w="4395" w:type="dxa"/>
            <w:shd w:val="clear" w:color="auto" w:fill="auto"/>
          </w:tcPr>
          <w:p w14:paraId="79ECE6F2" w14:textId="77777777" w:rsidR="00440CE7" w:rsidRPr="00AB7BF0" w:rsidRDefault="00440CE7" w:rsidP="00440CE7">
            <w:pPr>
              <w:widowControl w:val="0"/>
              <w:spacing w:line="276" w:lineRule="auto"/>
              <w:jc w:val="both"/>
            </w:pPr>
            <w:r w:rsidRPr="00AB7BF0">
              <w:rPr>
                <w:b/>
              </w:rPr>
              <w:t xml:space="preserve">* GV giao nhiệm vụ học tập </w:t>
            </w:r>
          </w:p>
          <w:p w14:paraId="1064D7D0" w14:textId="77777777" w:rsidR="00440CE7" w:rsidRPr="00AB7BF0" w:rsidRDefault="00440CE7" w:rsidP="00440CE7">
            <w:pPr>
              <w:widowControl w:val="0"/>
              <w:spacing w:line="276" w:lineRule="auto"/>
              <w:jc w:val="both"/>
            </w:pPr>
            <w:r w:rsidRPr="00AB7BF0">
              <w:t>- GV yêu cầu HS đọc nội dung bài tập 5, hoạt động cặp đôi.</w:t>
            </w:r>
          </w:p>
          <w:p w14:paraId="07B810D2" w14:textId="77777777" w:rsidR="00440CE7" w:rsidRPr="00AB7BF0" w:rsidRDefault="00440CE7" w:rsidP="00440CE7">
            <w:pPr>
              <w:widowControl w:val="0"/>
              <w:spacing w:line="276" w:lineRule="auto"/>
              <w:jc w:val="both"/>
            </w:pPr>
            <w:r w:rsidRPr="00AB7BF0">
              <w:t xml:space="preserve">Bài 5: Một mảnh vườn hình tam giác đều cạnh </w:t>
            </w:r>
            <w:r w:rsidRPr="00AB7BF0">
              <w:rPr>
                <w:position w:val="-10"/>
              </w:rPr>
              <w:object w:dxaOrig="499" w:dyaOrig="320" w14:anchorId="29C632CE">
                <v:shape id="_x0000_i1213" type="#_x0000_t75" style="width:25.1pt;height:16.75pt" o:ole="">
                  <v:imagedata r:id="rId358" o:title=""/>
                </v:shape>
                <o:OLEObject Type="Embed" ProgID="Equation.DSMT4" ShapeID="_x0000_i1213" DrawAspect="Content" ObjectID="_1787205661" r:id="rId359"/>
              </w:object>
            </w:r>
            <w:r w:rsidRPr="00AB7BF0">
              <w:t xml:space="preserve">. Người ta muốn trồng hoa ở phần đất bên trong đường tròn nội tiếp tam giác </w:t>
            </w:r>
            <w:r w:rsidRPr="00AB7BF0">
              <w:rPr>
                <w:position w:val="-6"/>
              </w:rPr>
              <w:object w:dxaOrig="680" w:dyaOrig="279" w14:anchorId="3397C29B">
                <v:shape id="_x0000_i1214" type="#_x0000_t75" style="width:34.35pt;height:13.4pt" o:ole="">
                  <v:imagedata r:id="rId360" o:title=""/>
                </v:shape>
                <o:OLEObject Type="Embed" ProgID="Equation.DSMT4" ShapeID="_x0000_i1214" DrawAspect="Content" ObjectID="_1787205662" r:id="rId361"/>
              </w:object>
            </w:r>
            <w:r w:rsidRPr="00AB7BF0">
              <w:t>. Tính diện tích phần đất trồng hoa đó.</w:t>
            </w:r>
          </w:p>
          <w:p w14:paraId="3B69FBFD" w14:textId="77777777" w:rsidR="00440CE7" w:rsidRPr="00AB7BF0" w:rsidRDefault="00440CE7" w:rsidP="00440CE7">
            <w:pPr>
              <w:widowControl w:val="0"/>
              <w:spacing w:line="276" w:lineRule="auto"/>
              <w:jc w:val="both"/>
            </w:pPr>
            <w:r w:rsidRPr="00AB7BF0">
              <w:rPr>
                <w:b/>
              </w:rPr>
              <w:t>* HS thực hiện nhiệm vụ</w:t>
            </w:r>
          </w:p>
          <w:p w14:paraId="6BF4FF7C" w14:textId="77777777" w:rsidR="00440CE7" w:rsidRPr="00AB7BF0" w:rsidRDefault="00440CE7" w:rsidP="00440CE7">
            <w:pPr>
              <w:widowControl w:val="0"/>
              <w:spacing w:line="276" w:lineRule="auto"/>
              <w:jc w:val="both"/>
            </w:pPr>
            <w:r w:rsidRPr="00AB7BF0">
              <w:t>- Đọc bài, nghiên cứu cách làm</w:t>
            </w:r>
          </w:p>
          <w:p w14:paraId="30FA2B70" w14:textId="77777777" w:rsidR="00440CE7" w:rsidRPr="00AB7BF0" w:rsidRDefault="00440CE7" w:rsidP="00440CE7">
            <w:pPr>
              <w:widowControl w:val="0"/>
              <w:spacing w:line="276" w:lineRule="auto"/>
              <w:jc w:val="both"/>
            </w:pPr>
            <w:r w:rsidRPr="00AB7BF0">
              <w:rPr>
                <w:b/>
              </w:rPr>
              <w:t>* Báo cáo, thảo luận</w:t>
            </w:r>
          </w:p>
          <w:p w14:paraId="0861370A" w14:textId="77777777" w:rsidR="00440CE7" w:rsidRPr="00AB7BF0" w:rsidRDefault="00440CE7" w:rsidP="00440CE7">
            <w:pPr>
              <w:widowControl w:val="0"/>
              <w:spacing w:line="276" w:lineRule="auto"/>
              <w:jc w:val="both"/>
            </w:pPr>
            <w:r w:rsidRPr="00AB7BF0">
              <w:t>- Đại diện HS trình bày.</w:t>
            </w:r>
          </w:p>
          <w:p w14:paraId="14893BD3" w14:textId="77777777" w:rsidR="00440CE7" w:rsidRPr="00AB7BF0" w:rsidRDefault="00440CE7" w:rsidP="00440CE7">
            <w:pPr>
              <w:widowControl w:val="0"/>
              <w:spacing w:line="276" w:lineRule="auto"/>
              <w:jc w:val="both"/>
            </w:pPr>
            <w:r w:rsidRPr="00AB7BF0">
              <w:t>- HS khác nhận xét.</w:t>
            </w:r>
          </w:p>
          <w:p w14:paraId="6FC8C22D" w14:textId="77777777" w:rsidR="00440CE7" w:rsidRPr="00AB7BF0" w:rsidRDefault="00440CE7" w:rsidP="00440CE7">
            <w:pPr>
              <w:widowControl w:val="0"/>
              <w:spacing w:line="276" w:lineRule="auto"/>
              <w:jc w:val="both"/>
            </w:pPr>
            <w:r w:rsidRPr="00AB7BF0">
              <w:rPr>
                <w:b/>
              </w:rPr>
              <w:t>* Kết luận, nhận định</w:t>
            </w:r>
          </w:p>
          <w:p w14:paraId="03CE1EDB" w14:textId="77777777" w:rsidR="00440CE7" w:rsidRPr="00AB7BF0" w:rsidRDefault="00440CE7" w:rsidP="00440CE7">
            <w:pPr>
              <w:widowControl w:val="0"/>
              <w:spacing w:line="276" w:lineRule="auto"/>
              <w:jc w:val="both"/>
            </w:pPr>
            <w:r w:rsidRPr="00AB7BF0">
              <w:t>- GV chốt kết quả, nhấn mạnh công thức tính bán kính đường tròn nội tiếp tam giác.</w:t>
            </w:r>
          </w:p>
        </w:tc>
        <w:tc>
          <w:tcPr>
            <w:tcW w:w="4961" w:type="dxa"/>
            <w:shd w:val="clear" w:color="auto" w:fill="auto"/>
          </w:tcPr>
          <w:p w14:paraId="15825742" w14:textId="77777777" w:rsidR="00440CE7" w:rsidRPr="00AB7BF0" w:rsidRDefault="00440CE7" w:rsidP="00440CE7">
            <w:pPr>
              <w:widowControl w:val="0"/>
              <w:spacing w:line="276" w:lineRule="auto"/>
              <w:rPr>
                <w:b/>
              </w:rPr>
            </w:pPr>
            <w:r w:rsidRPr="00AB7BF0">
              <w:rPr>
                <w:b/>
              </w:rPr>
              <w:t xml:space="preserve">Bài 5. </w:t>
            </w:r>
          </w:p>
          <w:p w14:paraId="445A2C15" w14:textId="77777777" w:rsidR="00440CE7" w:rsidRPr="00AB7BF0" w:rsidRDefault="00440CE7" w:rsidP="00440CE7">
            <w:pPr>
              <w:widowControl w:val="0"/>
              <w:spacing w:line="276" w:lineRule="auto"/>
              <w:rPr>
                <w:rFonts w:eastAsia="Times New Roman"/>
              </w:rPr>
            </w:pPr>
            <w:r w:rsidRPr="00AB7BF0">
              <w:t xml:space="preserve">Gọi </w:t>
            </w:r>
            <w:r w:rsidRPr="00AB7BF0">
              <w:rPr>
                <w:position w:val="-14"/>
              </w:rPr>
              <w:object w:dxaOrig="560" w:dyaOrig="400" w14:anchorId="60118FDF">
                <v:shape id="_x0000_i1215" type="#_x0000_t75" style="width:28.45pt;height:20.1pt" o:ole="">
                  <v:imagedata r:id="rId362" o:title=""/>
                </v:shape>
                <o:OLEObject Type="Embed" ProgID="Equation.DSMT4" ShapeID="_x0000_i1215" DrawAspect="Content" ObjectID="_1787205663" r:id="rId363"/>
              </w:object>
            </w:r>
            <w:r w:rsidRPr="00AB7BF0">
              <w:t xml:space="preserve"> là đường tròn nội tiếp tam giác đều </w:t>
            </w:r>
            <w:r w:rsidRPr="00AB7BF0">
              <w:rPr>
                <w:position w:val="-6"/>
              </w:rPr>
              <w:object w:dxaOrig="560" w:dyaOrig="279" w14:anchorId="1CC93681">
                <v:shape id="_x0000_i1216" type="#_x0000_t75" style="width:28.45pt;height:13.4pt" o:ole="">
                  <v:imagedata r:id="rId364" o:title=""/>
                </v:shape>
                <o:OLEObject Type="Embed" ProgID="Equation.DSMT4" ShapeID="_x0000_i1216" DrawAspect="Content" ObjectID="_1787205664" r:id="rId365"/>
              </w:object>
            </w:r>
            <w:r w:rsidRPr="00AB7BF0">
              <w:rPr>
                <w:rFonts w:eastAsia="Times New Roman"/>
              </w:rPr>
              <w:t>.</w:t>
            </w:r>
          </w:p>
          <w:p w14:paraId="525A08CE" w14:textId="77777777" w:rsidR="00440CE7" w:rsidRPr="00AB7BF0" w:rsidRDefault="00440CE7" w:rsidP="00440CE7">
            <w:pPr>
              <w:widowControl w:val="0"/>
              <w:spacing w:line="276" w:lineRule="auto"/>
              <w:rPr>
                <w:rFonts w:eastAsia="Times New Roman"/>
              </w:rPr>
            </w:pPr>
            <w:r w:rsidRPr="00AB7BF0">
              <w:rPr>
                <w:rFonts w:eastAsia="Times New Roman"/>
              </w:rPr>
              <w:t xml:space="preserve">Suy ra bán kính của phần đất trồng hoa là: </w:t>
            </w:r>
            <w:r w:rsidRPr="00AB7BF0">
              <w:rPr>
                <w:position w:val="-24"/>
              </w:rPr>
              <w:object w:dxaOrig="2120" w:dyaOrig="680" w14:anchorId="6E3CBA31">
                <v:shape id="_x0000_i1217" type="#_x0000_t75" style="width:106.35pt;height:34.35pt" o:ole="">
                  <v:imagedata r:id="rId366" o:title=""/>
                </v:shape>
                <o:OLEObject Type="Embed" ProgID="Equation.DSMT4" ShapeID="_x0000_i1217" DrawAspect="Content" ObjectID="_1787205665" r:id="rId367"/>
              </w:object>
            </w:r>
          </w:p>
          <w:p w14:paraId="6310A53E" w14:textId="77777777" w:rsidR="00440CE7" w:rsidRPr="00AB7BF0" w:rsidRDefault="00440CE7" w:rsidP="00440CE7">
            <w:pPr>
              <w:widowControl w:val="0"/>
              <w:spacing w:line="276" w:lineRule="auto"/>
              <w:rPr>
                <w:rFonts w:eastAsia="Times New Roman"/>
              </w:rPr>
            </w:pPr>
            <w:r w:rsidRPr="00AB7BF0">
              <w:rPr>
                <w:rFonts w:eastAsia="Times New Roman"/>
              </w:rPr>
              <w:t>Diện tích phần đất trồng hoa đó là:</w:t>
            </w:r>
          </w:p>
          <w:p w14:paraId="10A036A2" w14:textId="77777777" w:rsidR="00440CE7" w:rsidRPr="00AB7BF0" w:rsidRDefault="00440CE7" w:rsidP="00440CE7">
            <w:pPr>
              <w:widowControl w:val="0"/>
              <w:spacing w:line="276" w:lineRule="auto"/>
            </w:pPr>
            <w:r w:rsidRPr="00AB7BF0">
              <w:rPr>
                <w:position w:val="-18"/>
              </w:rPr>
              <w:object w:dxaOrig="3080" w:dyaOrig="540" w14:anchorId="2ABFE702">
                <v:shape id="_x0000_i1218" type="#_x0000_t75" style="width:153.2pt;height:28.45pt" o:ole="">
                  <v:imagedata r:id="rId368" o:title=""/>
                </v:shape>
                <o:OLEObject Type="Embed" ProgID="Equation.DSMT4" ShapeID="_x0000_i1218" DrawAspect="Content" ObjectID="_1787205666" r:id="rId369"/>
              </w:object>
            </w:r>
            <w:r w:rsidRPr="00AB7BF0">
              <w:rPr>
                <w:rFonts w:eastAsia="Times New Roman"/>
              </w:rPr>
              <w:t>.</w:t>
            </w:r>
          </w:p>
        </w:tc>
      </w:tr>
    </w:tbl>
    <w:p w14:paraId="16CDA35A" w14:textId="77777777" w:rsidR="00991090" w:rsidRPr="00AB7BF0" w:rsidRDefault="00991090" w:rsidP="001F0449">
      <w:pPr>
        <w:widowControl w:val="0"/>
        <w:spacing w:line="276" w:lineRule="auto"/>
        <w:rPr>
          <w:b/>
        </w:rPr>
      </w:pPr>
    </w:p>
    <w:p w14:paraId="6A006884" w14:textId="77777777" w:rsidR="001B4C6A" w:rsidRPr="00AB7BF0" w:rsidRDefault="001B4C6A" w:rsidP="001B4C6A">
      <w:pPr>
        <w:widowControl w:val="0"/>
        <w:spacing w:line="276" w:lineRule="auto"/>
      </w:pPr>
      <w:r w:rsidRPr="00AB7BF0">
        <w:rPr>
          <w:b/>
        </w:rPr>
        <w:t xml:space="preserve"> Hướng dẫn tự học ở nhà </w:t>
      </w:r>
    </w:p>
    <w:p w14:paraId="2CB69254" w14:textId="77777777" w:rsidR="001B4C6A" w:rsidRPr="00AB7BF0" w:rsidRDefault="001B4C6A" w:rsidP="001B4C6A">
      <w:pPr>
        <w:widowControl w:val="0"/>
        <w:spacing w:line="276" w:lineRule="auto"/>
      </w:pPr>
      <w:r w:rsidRPr="00AB7BF0">
        <w:lastRenderedPageBreak/>
        <w:tab/>
        <w:t>- Ôn lại kiến thức về đường tròn ngoại tiếp, nội tiếp tam giác.</w:t>
      </w:r>
    </w:p>
    <w:p w14:paraId="73187C73" w14:textId="77777777" w:rsidR="001B4C6A" w:rsidRPr="00AB7BF0" w:rsidRDefault="001B4C6A" w:rsidP="001B4C6A">
      <w:pPr>
        <w:widowControl w:val="0"/>
        <w:spacing w:line="276" w:lineRule="auto"/>
      </w:pPr>
      <w:r w:rsidRPr="00AB7BF0">
        <w:tab/>
        <w:t>- Tìm hiểu bài 2: Tứ giác nội tiếp.</w:t>
      </w:r>
    </w:p>
    <w:p w14:paraId="0D6B431D" w14:textId="77777777" w:rsidR="001B4C6A" w:rsidRPr="00AB7BF0" w:rsidRDefault="001B4C6A" w:rsidP="001B4C6A">
      <w:pPr>
        <w:widowControl w:val="0"/>
        <w:spacing w:line="276" w:lineRule="auto"/>
      </w:pPr>
      <w:r w:rsidRPr="00AB7BF0">
        <w:tab/>
        <w:t>- BTVN: Bài tậ</w:t>
      </w:r>
      <w:r w:rsidR="00440CE7" w:rsidRPr="00AB7BF0">
        <w:t>p 4,5 (SGK/74);</w:t>
      </w:r>
    </w:p>
    <w:p w14:paraId="66FA6269" w14:textId="77777777" w:rsidR="001B4C6A" w:rsidRPr="00AB7BF0" w:rsidRDefault="001B4C6A" w:rsidP="001B4C6A">
      <w:pPr>
        <w:widowControl w:val="0"/>
        <w:spacing w:line="276" w:lineRule="auto"/>
      </w:pPr>
      <w:r w:rsidRPr="00AB7BF0">
        <w:tab/>
        <w:t>- Nghiên cứu phần Đường tròn bàng tiếp tam giác (Tìm tòi – mở rộng/SGK-74).</w:t>
      </w:r>
    </w:p>
    <w:p w14:paraId="2E9E3CCC" w14:textId="77777777" w:rsidR="001B4C6A" w:rsidRPr="00AB7BF0" w:rsidRDefault="001B4C6A" w:rsidP="001B4C6A">
      <w:pPr>
        <w:widowControl w:val="0"/>
        <w:spacing w:before="60" w:after="60"/>
        <w:rPr>
          <w:b/>
          <w:bCs/>
        </w:rPr>
      </w:pPr>
      <w:r w:rsidRPr="00AB7BF0">
        <w:rPr>
          <w:noProof/>
          <w:lang w:eastAsia="en-US"/>
        </w:rPr>
        <w:drawing>
          <wp:inline distT="0" distB="0" distL="0" distR="0" wp14:anchorId="1F0DFF49" wp14:editId="770758E6">
            <wp:extent cx="4610100" cy="2773452"/>
            <wp:effectExtent l="0" t="0" r="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621034" cy="2780030"/>
                    </a:xfrm>
                    <a:prstGeom prst="rect">
                      <a:avLst/>
                    </a:prstGeom>
                  </pic:spPr>
                </pic:pic>
              </a:graphicData>
            </a:graphic>
          </wp:inline>
        </w:drawing>
      </w:r>
    </w:p>
    <w:p w14:paraId="078F321C" w14:textId="77777777" w:rsidR="001B4C6A" w:rsidRPr="00AB7BF0" w:rsidRDefault="001B4C6A" w:rsidP="001B4C6A">
      <w:pPr>
        <w:widowControl w:val="0"/>
        <w:spacing w:before="60" w:after="60"/>
        <w:rPr>
          <w:b/>
          <w:bCs/>
        </w:rPr>
      </w:pPr>
    </w:p>
    <w:p w14:paraId="1B82010A" w14:textId="77777777" w:rsidR="001B4C6A" w:rsidRPr="00AB7BF0" w:rsidRDefault="001B4C6A" w:rsidP="001B4C6A">
      <w:pPr>
        <w:widowControl w:val="0"/>
        <w:spacing w:line="276" w:lineRule="auto"/>
        <w:rPr>
          <w:noProof/>
        </w:rPr>
      </w:pPr>
    </w:p>
    <w:p w14:paraId="656E9E31" w14:textId="77777777" w:rsidR="001B4C6A" w:rsidRPr="00AB7BF0" w:rsidRDefault="001B4C6A" w:rsidP="001B4C6A">
      <w:pPr>
        <w:widowControl w:val="0"/>
        <w:spacing w:line="276" w:lineRule="auto"/>
      </w:pPr>
    </w:p>
    <w:p w14:paraId="5FB7BB87" w14:textId="77777777" w:rsidR="00440CE7" w:rsidRPr="00AB7BF0" w:rsidRDefault="00440CE7" w:rsidP="00440CE7">
      <w:pPr>
        <w:widowControl w:val="0"/>
        <w:spacing w:before="60" w:after="60"/>
        <w:rPr>
          <w:b/>
          <w:bCs/>
        </w:rPr>
      </w:pPr>
      <w:r w:rsidRPr="00AB7BF0">
        <w:rPr>
          <w:b/>
          <w:bCs/>
        </w:rPr>
        <w:t>Cánh hoa, nhị hoa</w:t>
      </w:r>
    </w:p>
    <w:p w14:paraId="26A2224E" w14:textId="77777777" w:rsidR="00440CE7" w:rsidRPr="00AB7BF0" w:rsidRDefault="00440CE7" w:rsidP="00440CE7">
      <w:pPr>
        <w:widowControl w:val="0"/>
        <w:spacing w:before="60" w:after="60"/>
        <w:rPr>
          <w:b/>
          <w:bCs/>
        </w:rPr>
      </w:pPr>
      <w:r w:rsidRPr="00AB7BF0">
        <w:rPr>
          <w:noProof/>
          <w:lang w:eastAsia="en-US"/>
        </w:rPr>
        <w:drawing>
          <wp:inline distT="0" distB="0" distL="0" distR="0" wp14:anchorId="6FEA7766" wp14:editId="10F36A09">
            <wp:extent cx="5940425" cy="2501265"/>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940425" cy="2501265"/>
                    </a:xfrm>
                    <a:prstGeom prst="rect">
                      <a:avLst/>
                    </a:prstGeom>
                  </pic:spPr>
                </pic:pic>
              </a:graphicData>
            </a:graphic>
          </wp:inline>
        </w:drawing>
      </w:r>
    </w:p>
    <w:p w14:paraId="350AD245" w14:textId="77777777" w:rsidR="00440CE7" w:rsidRPr="00AB7BF0" w:rsidRDefault="00440CE7" w:rsidP="00440CE7">
      <w:pPr>
        <w:widowControl w:val="0"/>
        <w:spacing w:before="60" w:after="60"/>
        <w:rPr>
          <w:b/>
          <w:bCs/>
        </w:rPr>
      </w:pPr>
      <w:r w:rsidRPr="00AB7BF0">
        <w:rPr>
          <w:b/>
          <w:bCs/>
        </w:rPr>
        <w:t xml:space="preserve">     </w:t>
      </w:r>
      <w:r w:rsidRPr="00AB7BF0">
        <w:rPr>
          <w:noProof/>
          <w:lang w:eastAsia="en-US"/>
        </w:rPr>
        <w:drawing>
          <wp:inline distT="0" distB="0" distL="0" distR="0" wp14:anchorId="653796FC" wp14:editId="20A838D6">
            <wp:extent cx="1219200" cy="1219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1219200" cy="1219200"/>
                    </a:xfrm>
                    <a:prstGeom prst="rect">
                      <a:avLst/>
                    </a:prstGeom>
                  </pic:spPr>
                </pic:pic>
              </a:graphicData>
            </a:graphic>
          </wp:inline>
        </w:drawing>
      </w:r>
    </w:p>
    <w:p w14:paraId="7B3162ED" w14:textId="77777777" w:rsidR="001B4C6A" w:rsidRPr="00AB7BF0" w:rsidRDefault="001B4C6A" w:rsidP="001B4C6A">
      <w:pPr>
        <w:widowControl w:val="0"/>
        <w:spacing w:line="276" w:lineRule="auto"/>
      </w:pPr>
    </w:p>
    <w:p w14:paraId="30AD1157" w14:textId="77777777" w:rsidR="001B4C6A" w:rsidRPr="00AB7BF0" w:rsidRDefault="001B4C6A" w:rsidP="001B4C6A">
      <w:pPr>
        <w:widowControl w:val="0"/>
        <w:spacing w:line="276" w:lineRule="auto"/>
      </w:pPr>
    </w:p>
    <w:p w14:paraId="7A7EF82A" w14:textId="77777777" w:rsidR="001B4C6A" w:rsidRPr="00AB7BF0" w:rsidRDefault="001B4C6A" w:rsidP="001B4C6A">
      <w:pPr>
        <w:widowControl w:val="0"/>
        <w:spacing w:line="276" w:lineRule="auto"/>
      </w:pPr>
    </w:p>
    <w:p w14:paraId="740360FC" w14:textId="77777777" w:rsidR="001B4C6A" w:rsidRPr="00AB7BF0" w:rsidRDefault="001B4C6A" w:rsidP="001B4C6A">
      <w:pPr>
        <w:widowControl w:val="0"/>
        <w:spacing w:line="276" w:lineRule="auto"/>
      </w:pPr>
    </w:p>
    <w:p w14:paraId="40AC9BF5" w14:textId="77777777" w:rsidR="001B4C6A" w:rsidRPr="00AB7BF0" w:rsidRDefault="001B4C6A" w:rsidP="001B4C6A">
      <w:pPr>
        <w:widowControl w:val="0"/>
        <w:spacing w:line="276" w:lineRule="auto"/>
        <w:rPr>
          <w:b/>
          <w:u w:val="single"/>
        </w:rPr>
      </w:pPr>
    </w:p>
    <w:p w14:paraId="35865329" w14:textId="77777777" w:rsidR="00405A3C" w:rsidRPr="00405A3C" w:rsidRDefault="00405A3C" w:rsidP="00405A3C">
      <w:pPr>
        <w:widowControl w:val="0"/>
        <w:spacing w:line="276" w:lineRule="auto"/>
        <w:rPr>
          <w:b/>
        </w:rPr>
      </w:pPr>
      <w:r w:rsidRPr="00405A3C">
        <w:rPr>
          <w:b/>
        </w:rPr>
        <w:t>Tài liệu được chia sẻ bởi Website VnTeach.Com</w:t>
      </w:r>
    </w:p>
    <w:p w14:paraId="38E7DBF3" w14:textId="7D311B04" w:rsidR="00991090" w:rsidRPr="00AB7BF0" w:rsidRDefault="00405A3C" w:rsidP="00405A3C">
      <w:pPr>
        <w:widowControl w:val="0"/>
        <w:spacing w:line="276" w:lineRule="auto"/>
        <w:rPr>
          <w:b/>
        </w:rPr>
      </w:pPr>
      <w:r w:rsidRPr="00405A3C">
        <w:rPr>
          <w:b/>
        </w:rPr>
        <w:t>https://www.vnteach.com</w:t>
      </w:r>
    </w:p>
    <w:sectPr w:rsidR="00991090" w:rsidRPr="00AB7BF0" w:rsidSect="00D81076">
      <w:headerReference w:type="default" r:id="rId373"/>
      <w:footerReference w:type="default" r:id="rId374"/>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68112A" w14:textId="77777777" w:rsidR="00965CF4" w:rsidRDefault="00965CF4">
      <w:r>
        <w:separator/>
      </w:r>
    </w:p>
  </w:endnote>
  <w:endnote w:type="continuationSeparator" w:id="0">
    <w:p w14:paraId="21B0B935" w14:textId="77777777" w:rsidR="00965CF4" w:rsidRDefault="00965C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Yu Mincho">
    <w:altName w:val="MS PMincho"/>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77380E" w14:textId="77777777" w:rsidR="00440CE7" w:rsidRDefault="00440CE7">
    <w:pPr>
      <w:tabs>
        <w:tab w:val="center" w:pos="5103"/>
        <w:tab w:val="right" w:pos="9923"/>
      </w:tabs>
      <w:jc w:val="both"/>
      <w:rPr>
        <w:b/>
        <w:color w:val="FF0000"/>
        <w:sz w:val="20"/>
        <w:szCs w:val="20"/>
      </w:rPr>
    </w:pPr>
  </w:p>
  <w:p w14:paraId="46AE344C" w14:textId="0BCFD144" w:rsidR="00440CE7" w:rsidRPr="009B22ED" w:rsidRDefault="00440CE7">
    <w:pPr>
      <w:tabs>
        <w:tab w:val="center" w:pos="5103"/>
        <w:tab w:val="right" w:pos="9923"/>
      </w:tabs>
      <w:jc w:val="both"/>
      <w:rPr>
        <w:rFonts w:asciiTheme="majorHAnsi" w:hAnsiTheme="majorHAnsi" w:cstheme="majorHAnsi"/>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153E87" w14:textId="77777777" w:rsidR="00965CF4" w:rsidRDefault="00965CF4">
      <w:r>
        <w:separator/>
      </w:r>
    </w:p>
  </w:footnote>
  <w:footnote w:type="continuationSeparator" w:id="0">
    <w:p w14:paraId="1CCCF6BA" w14:textId="77777777" w:rsidR="00965CF4" w:rsidRDefault="00965C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3315D9" w14:textId="77777777" w:rsidR="00440CE7" w:rsidRDefault="00440CE7">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2.6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AAF0A95"/>
    <w:multiLevelType w:val="multilevel"/>
    <w:tmpl w:val="585085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A1547B0"/>
    <w:multiLevelType w:val="multilevel"/>
    <w:tmpl w:val="BB9A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074174B"/>
    <w:multiLevelType w:val="multilevel"/>
    <w:tmpl w:val="9AC276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6BC404DD"/>
    <w:multiLevelType w:val="multilevel"/>
    <w:tmpl w:val="96D02C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682243709">
    <w:abstractNumId w:val="0"/>
  </w:num>
  <w:num w:numId="2" w16cid:durableId="1269972407">
    <w:abstractNumId w:val="2"/>
  </w:num>
  <w:num w:numId="3" w16cid:durableId="1458376274">
    <w:abstractNumId w:val="3"/>
  </w:num>
  <w:num w:numId="4" w16cid:durableId="1388332894">
    <w:abstractNumId w:val="1"/>
  </w:num>
  <w:num w:numId="5" w16cid:durableId="16108187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6DBC"/>
    <w:rsid w:val="000030F5"/>
    <w:rsid w:val="00004373"/>
    <w:rsid w:val="000066C3"/>
    <w:rsid w:val="00022CF2"/>
    <w:rsid w:val="00032E10"/>
    <w:rsid w:val="000351C8"/>
    <w:rsid w:val="000550C0"/>
    <w:rsid w:val="00055E15"/>
    <w:rsid w:val="0007125C"/>
    <w:rsid w:val="00081D60"/>
    <w:rsid w:val="0008618A"/>
    <w:rsid w:val="00090DD2"/>
    <w:rsid w:val="000967F9"/>
    <w:rsid w:val="00097602"/>
    <w:rsid w:val="000B3BA7"/>
    <w:rsid w:val="000B6850"/>
    <w:rsid w:val="000B6C41"/>
    <w:rsid w:val="000C01B3"/>
    <w:rsid w:val="000F48D6"/>
    <w:rsid w:val="000F7150"/>
    <w:rsid w:val="00106B4D"/>
    <w:rsid w:val="001159B2"/>
    <w:rsid w:val="00117A97"/>
    <w:rsid w:val="00120D11"/>
    <w:rsid w:val="00135C72"/>
    <w:rsid w:val="00135C8A"/>
    <w:rsid w:val="001434C6"/>
    <w:rsid w:val="00146D8D"/>
    <w:rsid w:val="0015084D"/>
    <w:rsid w:val="00151405"/>
    <w:rsid w:val="00157CC6"/>
    <w:rsid w:val="00165F50"/>
    <w:rsid w:val="00174833"/>
    <w:rsid w:val="001B4C6A"/>
    <w:rsid w:val="001C4B4B"/>
    <w:rsid w:val="001D42EC"/>
    <w:rsid w:val="001E631D"/>
    <w:rsid w:val="001F0449"/>
    <w:rsid w:val="00232F54"/>
    <w:rsid w:val="00237230"/>
    <w:rsid w:val="00244D53"/>
    <w:rsid w:val="00252235"/>
    <w:rsid w:val="00254EAA"/>
    <w:rsid w:val="00257DF4"/>
    <w:rsid w:val="00270ABC"/>
    <w:rsid w:val="00274031"/>
    <w:rsid w:val="00274C2F"/>
    <w:rsid w:val="002A6B3A"/>
    <w:rsid w:val="002C124E"/>
    <w:rsid w:val="002C236A"/>
    <w:rsid w:val="002D3583"/>
    <w:rsid w:val="002E32DA"/>
    <w:rsid w:val="00331CD4"/>
    <w:rsid w:val="00354C34"/>
    <w:rsid w:val="00362B62"/>
    <w:rsid w:val="003777B0"/>
    <w:rsid w:val="00393ACF"/>
    <w:rsid w:val="00395859"/>
    <w:rsid w:val="0039708B"/>
    <w:rsid w:val="003A3609"/>
    <w:rsid w:val="003A7C24"/>
    <w:rsid w:val="003B2EC4"/>
    <w:rsid w:val="003D5C9C"/>
    <w:rsid w:val="003F313F"/>
    <w:rsid w:val="003F4FFA"/>
    <w:rsid w:val="00403480"/>
    <w:rsid w:val="00405A3C"/>
    <w:rsid w:val="00440CE7"/>
    <w:rsid w:val="0044480F"/>
    <w:rsid w:val="00447BBF"/>
    <w:rsid w:val="00453286"/>
    <w:rsid w:val="00461E67"/>
    <w:rsid w:val="00471646"/>
    <w:rsid w:val="0048511F"/>
    <w:rsid w:val="004A7B06"/>
    <w:rsid w:val="004D1A96"/>
    <w:rsid w:val="004D2CDE"/>
    <w:rsid w:val="004E6531"/>
    <w:rsid w:val="005037D2"/>
    <w:rsid w:val="005100FF"/>
    <w:rsid w:val="00532E69"/>
    <w:rsid w:val="00544A9A"/>
    <w:rsid w:val="005502E5"/>
    <w:rsid w:val="005B03FA"/>
    <w:rsid w:val="005C3A10"/>
    <w:rsid w:val="005C5F5F"/>
    <w:rsid w:val="005D3294"/>
    <w:rsid w:val="005D6B1A"/>
    <w:rsid w:val="00600BFC"/>
    <w:rsid w:val="0061357A"/>
    <w:rsid w:val="00614FEB"/>
    <w:rsid w:val="00617425"/>
    <w:rsid w:val="00617B9D"/>
    <w:rsid w:val="006822FB"/>
    <w:rsid w:val="006B21AA"/>
    <w:rsid w:val="006C30B4"/>
    <w:rsid w:val="006D2CDF"/>
    <w:rsid w:val="006E7FA6"/>
    <w:rsid w:val="00702E83"/>
    <w:rsid w:val="0071799F"/>
    <w:rsid w:val="00736710"/>
    <w:rsid w:val="00752BB2"/>
    <w:rsid w:val="00770AB1"/>
    <w:rsid w:val="00787243"/>
    <w:rsid w:val="007937D6"/>
    <w:rsid w:val="0079633E"/>
    <w:rsid w:val="007A283B"/>
    <w:rsid w:val="007A7A5D"/>
    <w:rsid w:val="007B1DF9"/>
    <w:rsid w:val="007D046F"/>
    <w:rsid w:val="008036F1"/>
    <w:rsid w:val="00805A4A"/>
    <w:rsid w:val="00817723"/>
    <w:rsid w:val="00822AED"/>
    <w:rsid w:val="00845081"/>
    <w:rsid w:val="00891E3C"/>
    <w:rsid w:val="008D6831"/>
    <w:rsid w:val="008E1B9F"/>
    <w:rsid w:val="008F4197"/>
    <w:rsid w:val="009112ED"/>
    <w:rsid w:val="00914613"/>
    <w:rsid w:val="00915521"/>
    <w:rsid w:val="00921B4C"/>
    <w:rsid w:val="009236B2"/>
    <w:rsid w:val="0093703E"/>
    <w:rsid w:val="009474A7"/>
    <w:rsid w:val="00953319"/>
    <w:rsid w:val="00965CF4"/>
    <w:rsid w:val="0098143D"/>
    <w:rsid w:val="00991090"/>
    <w:rsid w:val="0099785E"/>
    <w:rsid w:val="009A0C7F"/>
    <w:rsid w:val="009A4C2B"/>
    <w:rsid w:val="009B22ED"/>
    <w:rsid w:val="009C00A7"/>
    <w:rsid w:val="009D4244"/>
    <w:rsid w:val="009E2B0A"/>
    <w:rsid w:val="009E4E79"/>
    <w:rsid w:val="00A13D9C"/>
    <w:rsid w:val="00A26BA0"/>
    <w:rsid w:val="00A32E16"/>
    <w:rsid w:val="00A67419"/>
    <w:rsid w:val="00AA49C1"/>
    <w:rsid w:val="00AB1C82"/>
    <w:rsid w:val="00AB7BF0"/>
    <w:rsid w:val="00AC1DA1"/>
    <w:rsid w:val="00AC6C8A"/>
    <w:rsid w:val="00AD23F9"/>
    <w:rsid w:val="00AD6A9B"/>
    <w:rsid w:val="00AD6DBC"/>
    <w:rsid w:val="00AD6E65"/>
    <w:rsid w:val="00AE3B19"/>
    <w:rsid w:val="00B30DE6"/>
    <w:rsid w:val="00B45F5B"/>
    <w:rsid w:val="00B5510C"/>
    <w:rsid w:val="00B6504E"/>
    <w:rsid w:val="00B7727D"/>
    <w:rsid w:val="00B80505"/>
    <w:rsid w:val="00BC4E7C"/>
    <w:rsid w:val="00BC7D94"/>
    <w:rsid w:val="00BE400B"/>
    <w:rsid w:val="00C319CA"/>
    <w:rsid w:val="00C37550"/>
    <w:rsid w:val="00C41C86"/>
    <w:rsid w:val="00C47573"/>
    <w:rsid w:val="00C63660"/>
    <w:rsid w:val="00CA34A4"/>
    <w:rsid w:val="00CC7FDE"/>
    <w:rsid w:val="00CD25E2"/>
    <w:rsid w:val="00CD72FA"/>
    <w:rsid w:val="00CF242A"/>
    <w:rsid w:val="00D036FC"/>
    <w:rsid w:val="00D248DC"/>
    <w:rsid w:val="00D30A64"/>
    <w:rsid w:val="00D468C6"/>
    <w:rsid w:val="00D472FE"/>
    <w:rsid w:val="00D651FC"/>
    <w:rsid w:val="00D7225A"/>
    <w:rsid w:val="00D75A1A"/>
    <w:rsid w:val="00D81076"/>
    <w:rsid w:val="00D814F7"/>
    <w:rsid w:val="00D847D9"/>
    <w:rsid w:val="00DB1F88"/>
    <w:rsid w:val="00DC2615"/>
    <w:rsid w:val="00DF1155"/>
    <w:rsid w:val="00E1471E"/>
    <w:rsid w:val="00E54A50"/>
    <w:rsid w:val="00E95C59"/>
    <w:rsid w:val="00EA5E43"/>
    <w:rsid w:val="00EB1026"/>
    <w:rsid w:val="00EB292C"/>
    <w:rsid w:val="00EC6178"/>
    <w:rsid w:val="00ED0BAD"/>
    <w:rsid w:val="00ED40B8"/>
    <w:rsid w:val="00EE21DF"/>
    <w:rsid w:val="00EE3E6F"/>
    <w:rsid w:val="00EE4B18"/>
    <w:rsid w:val="00EE5CAF"/>
    <w:rsid w:val="00EF368A"/>
    <w:rsid w:val="00F23706"/>
    <w:rsid w:val="00F26216"/>
    <w:rsid w:val="00F35597"/>
    <w:rsid w:val="00F60D07"/>
    <w:rsid w:val="00F6115E"/>
    <w:rsid w:val="00F629A2"/>
    <w:rsid w:val="00F62C0D"/>
    <w:rsid w:val="00F730BB"/>
    <w:rsid w:val="00F85F20"/>
    <w:rsid w:val="00FA04AE"/>
    <w:rsid w:val="00FA13BE"/>
    <w:rsid w:val="00FC1794"/>
    <w:rsid w:val="00FC2B16"/>
    <w:rsid w:val="00FD60F8"/>
    <w:rsid w:val="00FD61B4"/>
    <w:rsid w:val="00FD7402"/>
    <w:rsid w:val="00FE50FD"/>
    <w:rsid w:val="00FF58F6"/>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26C3E7"/>
  <w15:docId w15:val="{FA161A53-2707-4735-9D48-4C1CFC14D2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rsid w:val="001F0449"/>
    <w:rPr>
      <w:sz w:val="16"/>
      <w:szCs w:val="16"/>
    </w:rPr>
  </w:style>
  <w:style w:type="paragraph" w:styleId="CommentText">
    <w:name w:val="annotation text"/>
    <w:basedOn w:val="Normal"/>
    <w:link w:val="CommentTextChar"/>
    <w:uiPriority w:val="99"/>
    <w:unhideWhenUsed/>
    <w:rsid w:val="001F0449"/>
    <w:rPr>
      <w:sz w:val="20"/>
      <w:szCs w:val="20"/>
    </w:rPr>
  </w:style>
  <w:style w:type="character" w:customStyle="1" w:styleId="CommentTextChar">
    <w:name w:val="Comment Text Char"/>
    <w:basedOn w:val="DefaultParagraphFont"/>
    <w:link w:val="CommentText"/>
    <w:uiPriority w:val="99"/>
    <w:rsid w:val="001F0449"/>
    <w:rPr>
      <w:sz w:val="20"/>
      <w:szCs w:val="20"/>
    </w:rPr>
  </w:style>
  <w:style w:type="paragraph" w:styleId="CommentSubject">
    <w:name w:val="annotation subject"/>
    <w:basedOn w:val="CommentText"/>
    <w:next w:val="CommentText"/>
    <w:link w:val="CommentSubjectChar"/>
    <w:uiPriority w:val="99"/>
    <w:semiHidden/>
    <w:unhideWhenUsed/>
    <w:rsid w:val="001F0449"/>
    <w:rPr>
      <w:b/>
      <w:bCs/>
    </w:rPr>
  </w:style>
  <w:style w:type="character" w:customStyle="1" w:styleId="CommentSubjectChar">
    <w:name w:val="Comment Subject Char"/>
    <w:basedOn w:val="CommentTextChar"/>
    <w:link w:val="CommentSubject"/>
    <w:uiPriority w:val="99"/>
    <w:semiHidden/>
    <w:rsid w:val="001F044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131049">
      <w:bodyDiv w:val="1"/>
      <w:marLeft w:val="0"/>
      <w:marRight w:val="0"/>
      <w:marTop w:val="0"/>
      <w:marBottom w:val="0"/>
      <w:divBdr>
        <w:top w:val="none" w:sz="0" w:space="0" w:color="auto"/>
        <w:left w:val="none" w:sz="0" w:space="0" w:color="auto"/>
        <w:bottom w:val="none" w:sz="0" w:space="0" w:color="auto"/>
        <w:right w:val="none" w:sz="0" w:space="0" w:color="auto"/>
      </w:divBdr>
    </w:div>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7.bin"/><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85.bin"/><Relationship Id="rId324" Type="http://schemas.openxmlformats.org/officeDocument/2006/relationships/image" Target="media/image148.wmf"/><Relationship Id="rId366" Type="http://schemas.openxmlformats.org/officeDocument/2006/relationships/image" Target="media/image168.wmf"/><Relationship Id="rId170" Type="http://schemas.openxmlformats.org/officeDocument/2006/relationships/image" Target="media/image73.wmf"/><Relationship Id="rId226" Type="http://schemas.openxmlformats.org/officeDocument/2006/relationships/image" Target="media/image101.wmf"/><Relationship Id="rId268" Type="http://schemas.openxmlformats.org/officeDocument/2006/relationships/oleObject" Target="embeddings/oleObject141.bin"/><Relationship Id="rId32" Type="http://schemas.openxmlformats.org/officeDocument/2006/relationships/image" Target="media/image15.wmf"/><Relationship Id="rId74" Type="http://schemas.openxmlformats.org/officeDocument/2006/relationships/image" Target="media/image34.wmf"/><Relationship Id="rId128" Type="http://schemas.openxmlformats.org/officeDocument/2006/relationships/image" Target="media/image57.emf"/><Relationship Id="rId335" Type="http://schemas.openxmlformats.org/officeDocument/2006/relationships/oleObject" Target="embeddings/oleObject175.bin"/><Relationship Id="rId5" Type="http://schemas.openxmlformats.org/officeDocument/2006/relationships/settings" Target="settings.xml"/><Relationship Id="rId181" Type="http://schemas.openxmlformats.org/officeDocument/2006/relationships/oleObject" Target="embeddings/oleObject96.bin"/><Relationship Id="rId237" Type="http://schemas.openxmlformats.org/officeDocument/2006/relationships/oleObject" Target="embeddings/oleObject124.bin"/><Relationship Id="rId279" Type="http://schemas.openxmlformats.org/officeDocument/2006/relationships/oleObject" Target="embeddings/oleObject147.bin"/><Relationship Id="rId43" Type="http://schemas.openxmlformats.org/officeDocument/2006/relationships/oleObject" Target="embeddings/oleObject17.bin"/><Relationship Id="rId139" Type="http://schemas.openxmlformats.org/officeDocument/2006/relationships/oleObject" Target="embeddings/oleObject72.bin"/><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oleObject" Target="embeddings/oleObject180.bin"/><Relationship Id="rId85" Type="http://schemas.openxmlformats.org/officeDocument/2006/relationships/image" Target="media/image38.wmf"/><Relationship Id="rId150" Type="http://schemas.openxmlformats.org/officeDocument/2006/relationships/image" Target="media/image64.wmf"/><Relationship Id="rId192" Type="http://schemas.openxmlformats.org/officeDocument/2006/relationships/oleObject" Target="embeddings/oleObject102.bin"/><Relationship Id="rId206" Type="http://schemas.openxmlformats.org/officeDocument/2006/relationships/oleObject" Target="embeddings/oleObject109.bin"/><Relationship Id="rId248" Type="http://schemas.openxmlformats.org/officeDocument/2006/relationships/oleObject" Target="embeddings/oleObject129.bin"/><Relationship Id="rId12" Type="http://schemas.openxmlformats.org/officeDocument/2006/relationships/image" Target="media/image5.wmf"/><Relationship Id="rId108" Type="http://schemas.openxmlformats.org/officeDocument/2006/relationships/oleObject" Target="embeddings/oleObject53.bin"/><Relationship Id="rId315" Type="http://schemas.openxmlformats.org/officeDocument/2006/relationships/oleObject" Target="embeddings/oleObject165.bin"/><Relationship Id="rId357" Type="http://schemas.openxmlformats.org/officeDocument/2006/relationships/image" Target="media/image163.emf"/><Relationship Id="rId54" Type="http://schemas.openxmlformats.org/officeDocument/2006/relationships/image" Target="media/image25.wmf"/><Relationship Id="rId96" Type="http://schemas.openxmlformats.org/officeDocument/2006/relationships/image" Target="media/image43.wmf"/><Relationship Id="rId161" Type="http://schemas.openxmlformats.org/officeDocument/2006/relationships/oleObject" Target="embeddings/oleObject86.bin"/><Relationship Id="rId217" Type="http://schemas.openxmlformats.org/officeDocument/2006/relationships/oleObject" Target="embeddings/oleObject114.bin"/><Relationship Id="rId259" Type="http://schemas.openxmlformats.org/officeDocument/2006/relationships/image" Target="media/image118.wmf"/><Relationship Id="rId23" Type="http://schemas.openxmlformats.org/officeDocument/2006/relationships/oleObject" Target="embeddings/oleObject6.bin"/><Relationship Id="rId119" Type="http://schemas.openxmlformats.org/officeDocument/2006/relationships/oleObject" Target="embeddings/oleObject60.bin"/><Relationship Id="rId270" Type="http://schemas.openxmlformats.org/officeDocument/2006/relationships/oleObject" Target="embeddings/oleObject142.bin"/><Relationship Id="rId326" Type="http://schemas.openxmlformats.org/officeDocument/2006/relationships/image" Target="media/image149.wmf"/><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image" Target="media/image169.wmf"/><Relationship Id="rId172" Type="http://schemas.openxmlformats.org/officeDocument/2006/relationships/image" Target="media/image74.wmf"/><Relationship Id="rId228" Type="http://schemas.openxmlformats.org/officeDocument/2006/relationships/image" Target="media/image102.wmf"/><Relationship Id="rId281" Type="http://schemas.openxmlformats.org/officeDocument/2006/relationships/oleObject" Target="embeddings/oleObject148.bin"/><Relationship Id="rId337" Type="http://schemas.openxmlformats.org/officeDocument/2006/relationships/oleObject" Target="embeddings/oleObject176.bin"/><Relationship Id="rId34" Type="http://schemas.openxmlformats.org/officeDocument/2006/relationships/image" Target="media/image16.wmf"/><Relationship Id="rId76" Type="http://schemas.openxmlformats.org/officeDocument/2006/relationships/image" Target="media/image35.wmf"/><Relationship Id="rId141" Type="http://schemas.openxmlformats.org/officeDocument/2006/relationships/image" Target="media/image61.wmf"/><Relationship Id="rId7" Type="http://schemas.openxmlformats.org/officeDocument/2006/relationships/footnotes" Target="footnotes.xml"/><Relationship Id="rId183" Type="http://schemas.openxmlformats.org/officeDocument/2006/relationships/image" Target="media/image79.wmf"/><Relationship Id="rId239" Type="http://schemas.openxmlformats.org/officeDocument/2006/relationships/oleObject" Target="embeddings/oleObject125.bin"/><Relationship Id="rId250" Type="http://schemas.openxmlformats.org/officeDocument/2006/relationships/oleObject" Target="embeddings/oleObject130.bin"/><Relationship Id="rId292" Type="http://schemas.openxmlformats.org/officeDocument/2006/relationships/image" Target="media/image132.wmf"/><Relationship Id="rId306" Type="http://schemas.openxmlformats.org/officeDocument/2006/relationships/image" Target="media/image139.wmf"/><Relationship Id="rId45" Type="http://schemas.openxmlformats.org/officeDocument/2006/relationships/oleObject" Target="embeddings/oleObject18.bin"/><Relationship Id="rId87" Type="http://schemas.openxmlformats.org/officeDocument/2006/relationships/image" Target="media/image39.wmf"/><Relationship Id="rId110" Type="http://schemas.openxmlformats.org/officeDocument/2006/relationships/oleObject" Target="embeddings/oleObject54.bin"/><Relationship Id="rId348" Type="http://schemas.openxmlformats.org/officeDocument/2006/relationships/oleObject" Target="embeddings/oleObject181.bin"/><Relationship Id="rId152" Type="http://schemas.openxmlformats.org/officeDocument/2006/relationships/image" Target="media/image65.wmf"/><Relationship Id="rId194" Type="http://schemas.openxmlformats.org/officeDocument/2006/relationships/oleObject" Target="embeddings/oleObject103.bin"/><Relationship Id="rId208" Type="http://schemas.openxmlformats.org/officeDocument/2006/relationships/oleObject" Target="embeddings/oleObject110.bin"/><Relationship Id="rId261" Type="http://schemas.openxmlformats.org/officeDocument/2006/relationships/oleObject" Target="embeddings/oleObject136.bin"/><Relationship Id="rId14" Type="http://schemas.openxmlformats.org/officeDocument/2006/relationships/image" Target="media/image6.wmf"/><Relationship Id="rId56" Type="http://schemas.openxmlformats.org/officeDocument/2006/relationships/image" Target="media/image26.wmf"/><Relationship Id="rId317" Type="http://schemas.openxmlformats.org/officeDocument/2006/relationships/oleObject" Target="embeddings/oleObject166.bin"/><Relationship Id="rId359" Type="http://schemas.openxmlformats.org/officeDocument/2006/relationships/oleObject" Target="embeddings/oleObject188.bin"/><Relationship Id="rId98" Type="http://schemas.openxmlformats.org/officeDocument/2006/relationships/image" Target="media/image44.wmf"/><Relationship Id="rId121" Type="http://schemas.openxmlformats.org/officeDocument/2006/relationships/oleObject" Target="embeddings/oleObject61.bin"/><Relationship Id="rId163" Type="http://schemas.openxmlformats.org/officeDocument/2006/relationships/oleObject" Target="embeddings/oleObject87.bin"/><Relationship Id="rId219" Type="http://schemas.openxmlformats.org/officeDocument/2006/relationships/oleObject" Target="embeddings/oleObject115.bin"/><Relationship Id="rId370" Type="http://schemas.openxmlformats.org/officeDocument/2006/relationships/image" Target="media/image170.png"/><Relationship Id="rId230" Type="http://schemas.openxmlformats.org/officeDocument/2006/relationships/image" Target="media/image103.wmf"/><Relationship Id="rId25" Type="http://schemas.openxmlformats.org/officeDocument/2006/relationships/oleObject" Target="embeddings/oleObject7.bin"/><Relationship Id="rId67" Type="http://schemas.openxmlformats.org/officeDocument/2006/relationships/image" Target="media/image30.w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67.bin"/><Relationship Id="rId174" Type="http://schemas.openxmlformats.org/officeDocument/2006/relationships/image" Target="media/image75.wmf"/><Relationship Id="rId241" Type="http://schemas.openxmlformats.org/officeDocument/2006/relationships/oleObject" Target="embeddings/oleObject126.bin"/><Relationship Id="rId36" Type="http://schemas.openxmlformats.org/officeDocument/2006/relationships/image" Target="media/image17.wmf"/><Relationship Id="rId283" Type="http://schemas.openxmlformats.org/officeDocument/2006/relationships/oleObject" Target="embeddings/oleObject149.bin"/><Relationship Id="rId339" Type="http://schemas.openxmlformats.org/officeDocument/2006/relationships/oleObject" Target="embeddings/oleObject177.bin"/><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2.wmf"/><Relationship Id="rId164" Type="http://schemas.openxmlformats.org/officeDocument/2006/relationships/image" Target="media/image70.wmf"/><Relationship Id="rId185" Type="http://schemas.openxmlformats.org/officeDocument/2006/relationships/image" Target="media/image80.wmf"/><Relationship Id="rId350" Type="http://schemas.openxmlformats.org/officeDocument/2006/relationships/oleObject" Target="embeddings/oleObject182.bin"/><Relationship Id="rId371" Type="http://schemas.openxmlformats.org/officeDocument/2006/relationships/image" Target="media/image171.png"/><Relationship Id="rId9" Type="http://schemas.openxmlformats.org/officeDocument/2006/relationships/image" Target="media/image2.emf"/><Relationship Id="rId210" Type="http://schemas.openxmlformats.org/officeDocument/2006/relationships/oleObject" Target="embeddings/oleObject111.bin"/><Relationship Id="rId26" Type="http://schemas.openxmlformats.org/officeDocument/2006/relationships/image" Target="media/image12.wmf"/><Relationship Id="rId231" Type="http://schemas.openxmlformats.org/officeDocument/2006/relationships/oleObject" Target="embeddings/oleObject121.bin"/><Relationship Id="rId252" Type="http://schemas.openxmlformats.org/officeDocument/2006/relationships/oleObject" Target="embeddings/oleObject131.bin"/><Relationship Id="rId273" Type="http://schemas.openxmlformats.org/officeDocument/2006/relationships/oleObject" Target="embeddings/oleObject144.bin"/><Relationship Id="rId294" Type="http://schemas.openxmlformats.org/officeDocument/2006/relationships/image" Target="media/image133.wmf"/><Relationship Id="rId308" Type="http://schemas.openxmlformats.org/officeDocument/2006/relationships/image" Target="media/image140.wmf"/><Relationship Id="rId329" Type="http://schemas.openxmlformats.org/officeDocument/2006/relationships/oleObject" Target="embeddings/oleObject172.bin"/><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8.bin"/><Relationship Id="rId154" Type="http://schemas.openxmlformats.org/officeDocument/2006/relationships/oleObject" Target="embeddings/oleObject82.bin"/><Relationship Id="rId175" Type="http://schemas.openxmlformats.org/officeDocument/2006/relationships/oleObject" Target="embeddings/oleObject93.bin"/><Relationship Id="rId340" Type="http://schemas.openxmlformats.org/officeDocument/2006/relationships/image" Target="media/image156.emf"/><Relationship Id="rId361" Type="http://schemas.openxmlformats.org/officeDocument/2006/relationships/oleObject" Target="embeddings/oleObject189.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image" Target="media/image7.wmf"/><Relationship Id="rId221" Type="http://schemas.openxmlformats.org/officeDocument/2006/relationships/oleObject" Target="embeddings/oleObject116.bin"/><Relationship Id="rId242" Type="http://schemas.openxmlformats.org/officeDocument/2006/relationships/image" Target="media/image109.wmf"/><Relationship Id="rId263" Type="http://schemas.openxmlformats.org/officeDocument/2006/relationships/oleObject" Target="embeddings/oleObject138.bin"/><Relationship Id="rId284" Type="http://schemas.openxmlformats.org/officeDocument/2006/relationships/image" Target="media/image128.wmf"/><Relationship Id="rId319" Type="http://schemas.openxmlformats.org/officeDocument/2006/relationships/oleObject" Target="embeddings/oleObject167.bin"/><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oleObject" Target="embeddings/oleObject75.bin"/><Relationship Id="rId330" Type="http://schemas.openxmlformats.org/officeDocument/2006/relationships/image" Target="media/image151.wmf"/><Relationship Id="rId90" Type="http://schemas.openxmlformats.org/officeDocument/2006/relationships/oleObject" Target="embeddings/oleObject43.bin"/><Relationship Id="rId165" Type="http://schemas.openxmlformats.org/officeDocument/2006/relationships/oleObject" Target="embeddings/oleObject88.bin"/><Relationship Id="rId186" Type="http://schemas.openxmlformats.org/officeDocument/2006/relationships/oleObject" Target="embeddings/oleObject99.bin"/><Relationship Id="rId351" Type="http://schemas.openxmlformats.org/officeDocument/2006/relationships/image" Target="media/image162.wmf"/><Relationship Id="rId372" Type="http://schemas.openxmlformats.org/officeDocument/2006/relationships/image" Target="media/image172.png"/><Relationship Id="rId211" Type="http://schemas.openxmlformats.org/officeDocument/2006/relationships/image" Target="media/image93.wmf"/><Relationship Id="rId232" Type="http://schemas.openxmlformats.org/officeDocument/2006/relationships/image" Target="media/image104.wmf"/><Relationship Id="rId253" Type="http://schemas.openxmlformats.org/officeDocument/2006/relationships/image" Target="media/image115.wmf"/><Relationship Id="rId274" Type="http://schemas.openxmlformats.org/officeDocument/2006/relationships/image" Target="media/image123.wmf"/><Relationship Id="rId295" Type="http://schemas.openxmlformats.org/officeDocument/2006/relationships/oleObject" Target="embeddings/oleObject155.bin"/><Relationship Id="rId309" Type="http://schemas.openxmlformats.org/officeDocument/2006/relationships/oleObject" Target="embeddings/oleObject162.bin"/><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image" Target="media/image31.wmf"/><Relationship Id="rId113" Type="http://schemas.openxmlformats.org/officeDocument/2006/relationships/oleObject" Target="embeddings/oleObject56.bin"/><Relationship Id="rId134" Type="http://schemas.openxmlformats.org/officeDocument/2006/relationships/image" Target="media/image59.wmf"/><Relationship Id="rId320" Type="http://schemas.openxmlformats.org/officeDocument/2006/relationships/image" Target="media/image146.wmf"/><Relationship Id="rId80" Type="http://schemas.openxmlformats.org/officeDocument/2006/relationships/image" Target="media/image37.wmf"/><Relationship Id="rId155" Type="http://schemas.openxmlformats.org/officeDocument/2006/relationships/oleObject" Target="embeddings/oleObject83.bin"/><Relationship Id="rId176" Type="http://schemas.openxmlformats.org/officeDocument/2006/relationships/image" Target="media/image76.wmf"/><Relationship Id="rId197" Type="http://schemas.openxmlformats.org/officeDocument/2006/relationships/image" Target="media/image86.wmf"/><Relationship Id="rId341" Type="http://schemas.openxmlformats.org/officeDocument/2006/relationships/image" Target="media/image157.wmf"/><Relationship Id="rId362" Type="http://schemas.openxmlformats.org/officeDocument/2006/relationships/image" Target="media/image166.wmf"/><Relationship Id="rId201" Type="http://schemas.openxmlformats.org/officeDocument/2006/relationships/image" Target="media/image88.wmf"/><Relationship Id="rId222" Type="http://schemas.openxmlformats.org/officeDocument/2006/relationships/image" Target="media/image99.wmf"/><Relationship Id="rId243" Type="http://schemas.openxmlformats.org/officeDocument/2006/relationships/oleObject" Target="embeddings/oleObject127.bin"/><Relationship Id="rId264" Type="http://schemas.openxmlformats.org/officeDocument/2006/relationships/image" Target="media/image119.wmf"/><Relationship Id="rId285" Type="http://schemas.openxmlformats.org/officeDocument/2006/relationships/oleObject" Target="embeddings/oleObject150.bin"/><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image" Target="media/image141.wmf"/><Relationship Id="rId70" Type="http://schemas.openxmlformats.org/officeDocument/2006/relationships/oleObject" Target="embeddings/oleObject32.bin"/><Relationship Id="rId91" Type="http://schemas.openxmlformats.org/officeDocument/2006/relationships/image" Target="media/image41.jpeg"/><Relationship Id="rId145" Type="http://schemas.openxmlformats.org/officeDocument/2006/relationships/image" Target="media/image63.wmf"/><Relationship Id="rId166" Type="http://schemas.openxmlformats.org/officeDocument/2006/relationships/image" Target="media/image71.wmf"/><Relationship Id="rId187" Type="http://schemas.openxmlformats.org/officeDocument/2006/relationships/image" Target="media/image81.wmf"/><Relationship Id="rId331" Type="http://schemas.openxmlformats.org/officeDocument/2006/relationships/oleObject" Target="embeddings/oleObject173.bin"/><Relationship Id="rId352" Type="http://schemas.openxmlformats.org/officeDocument/2006/relationships/oleObject" Target="embeddings/oleObject183.bin"/><Relationship Id="rId373"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2.bin"/><Relationship Id="rId254" Type="http://schemas.openxmlformats.org/officeDocument/2006/relationships/oleObject" Target="embeddings/oleObject132.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oleObject" Target="embeddings/oleObject57.bin"/><Relationship Id="rId275" Type="http://schemas.openxmlformats.org/officeDocument/2006/relationships/oleObject" Target="embeddings/oleObject145.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9.bin"/><Relationship Id="rId156" Type="http://schemas.openxmlformats.org/officeDocument/2006/relationships/image" Target="media/image66.wmf"/><Relationship Id="rId177" Type="http://schemas.openxmlformats.org/officeDocument/2006/relationships/oleObject" Target="embeddings/oleObject94.bin"/><Relationship Id="rId198" Type="http://schemas.openxmlformats.org/officeDocument/2006/relationships/oleObject" Target="embeddings/oleObject105.bin"/><Relationship Id="rId321" Type="http://schemas.openxmlformats.org/officeDocument/2006/relationships/oleObject" Target="embeddings/oleObject168.bin"/><Relationship Id="rId342" Type="http://schemas.openxmlformats.org/officeDocument/2006/relationships/oleObject" Target="embeddings/oleObject178.bin"/><Relationship Id="rId363" Type="http://schemas.openxmlformats.org/officeDocument/2006/relationships/oleObject" Target="embeddings/oleObject190.bin"/><Relationship Id="rId202" Type="http://schemas.openxmlformats.org/officeDocument/2006/relationships/oleObject" Target="embeddings/oleObject107.bin"/><Relationship Id="rId223" Type="http://schemas.openxmlformats.org/officeDocument/2006/relationships/oleObject" Target="embeddings/oleObject117.bin"/><Relationship Id="rId244" Type="http://schemas.openxmlformats.org/officeDocument/2006/relationships/image" Target="media/image110.wmf"/><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oleObject" Target="embeddings/oleObject139.bin"/><Relationship Id="rId286" Type="http://schemas.openxmlformats.org/officeDocument/2006/relationships/image" Target="media/image129.wmf"/><Relationship Id="rId50" Type="http://schemas.openxmlformats.org/officeDocument/2006/relationships/image" Target="media/image23.wmf"/><Relationship Id="rId104" Type="http://schemas.openxmlformats.org/officeDocument/2006/relationships/oleObject" Target="embeddings/oleObject51.bin"/><Relationship Id="rId125" Type="http://schemas.openxmlformats.org/officeDocument/2006/relationships/oleObject" Target="embeddings/oleObject63.bin"/><Relationship Id="rId146" Type="http://schemas.openxmlformats.org/officeDocument/2006/relationships/oleObject" Target="embeddings/oleObject76.bin"/><Relationship Id="rId167" Type="http://schemas.openxmlformats.org/officeDocument/2006/relationships/oleObject" Target="embeddings/oleObject89.bin"/><Relationship Id="rId188" Type="http://schemas.openxmlformats.org/officeDocument/2006/relationships/oleObject" Target="embeddings/oleObject100.bin"/><Relationship Id="rId311" Type="http://schemas.openxmlformats.org/officeDocument/2006/relationships/oleObject" Target="embeddings/oleObject163.bin"/><Relationship Id="rId332" Type="http://schemas.openxmlformats.org/officeDocument/2006/relationships/image" Target="media/image152.wmf"/><Relationship Id="rId353" Type="http://schemas.openxmlformats.org/officeDocument/2006/relationships/oleObject" Target="embeddings/oleObject184.bin"/><Relationship Id="rId374" Type="http://schemas.openxmlformats.org/officeDocument/2006/relationships/footer" Target="footer1.xml"/><Relationship Id="rId71" Type="http://schemas.openxmlformats.org/officeDocument/2006/relationships/image" Target="media/image32.emf"/><Relationship Id="rId92" Type="http://schemas.openxmlformats.org/officeDocument/2006/relationships/image" Target="media/image42.wmf"/><Relationship Id="rId213" Type="http://schemas.openxmlformats.org/officeDocument/2006/relationships/image" Target="media/image94.emf"/><Relationship Id="rId234" Type="http://schemas.openxmlformats.org/officeDocument/2006/relationships/image" Target="media/image105.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4.wmf"/><Relationship Id="rId297" Type="http://schemas.openxmlformats.org/officeDocument/2006/relationships/oleObject" Target="embeddings/oleObject156.bin"/><Relationship Id="rId40" Type="http://schemas.openxmlformats.org/officeDocument/2006/relationships/oleObject" Target="embeddings/oleObject15.bin"/><Relationship Id="rId115" Type="http://schemas.openxmlformats.org/officeDocument/2006/relationships/oleObject" Target="embeddings/oleObject58.bin"/><Relationship Id="rId136" Type="http://schemas.openxmlformats.org/officeDocument/2006/relationships/image" Target="media/image60.wmf"/><Relationship Id="rId157" Type="http://schemas.openxmlformats.org/officeDocument/2006/relationships/oleObject" Target="embeddings/oleObject84.bin"/><Relationship Id="rId178" Type="http://schemas.openxmlformats.org/officeDocument/2006/relationships/image" Target="media/image77.wmf"/><Relationship Id="rId301" Type="http://schemas.openxmlformats.org/officeDocument/2006/relationships/oleObject" Target="embeddings/oleObject158.bin"/><Relationship Id="rId322" Type="http://schemas.openxmlformats.org/officeDocument/2006/relationships/image" Target="media/image147.wmf"/><Relationship Id="rId343" Type="http://schemas.openxmlformats.org/officeDocument/2006/relationships/image" Target="media/image158.wmf"/><Relationship Id="rId364" Type="http://schemas.openxmlformats.org/officeDocument/2006/relationships/image" Target="media/image167.wmf"/><Relationship Id="rId61" Type="http://schemas.openxmlformats.org/officeDocument/2006/relationships/oleObject" Target="embeddings/oleObject26.bin"/><Relationship Id="rId82" Type="http://schemas.openxmlformats.org/officeDocument/2006/relationships/oleObject" Target="embeddings/oleObject38.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4.bin"/><Relationship Id="rId224" Type="http://schemas.openxmlformats.org/officeDocument/2006/relationships/image" Target="media/image100.wmf"/><Relationship Id="rId245" Type="http://schemas.openxmlformats.org/officeDocument/2006/relationships/oleObject" Target="embeddings/oleObject128.bin"/><Relationship Id="rId266" Type="http://schemas.openxmlformats.org/officeDocument/2006/relationships/image" Target="media/image120.wmf"/><Relationship Id="rId287" Type="http://schemas.openxmlformats.org/officeDocument/2006/relationships/oleObject" Target="embeddings/oleObject151.bin"/><Relationship Id="rId30" Type="http://schemas.openxmlformats.org/officeDocument/2006/relationships/image" Target="media/image14.wmf"/><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oleObject" Target="embeddings/oleObject77.bin"/><Relationship Id="rId168" Type="http://schemas.openxmlformats.org/officeDocument/2006/relationships/image" Target="media/image72.wmf"/><Relationship Id="rId312" Type="http://schemas.openxmlformats.org/officeDocument/2006/relationships/image" Target="media/image142.wmf"/><Relationship Id="rId333" Type="http://schemas.openxmlformats.org/officeDocument/2006/relationships/oleObject" Target="embeddings/oleObject174.bin"/><Relationship Id="rId354" Type="http://schemas.openxmlformats.org/officeDocument/2006/relationships/oleObject" Target="embeddings/oleObject185.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82.wmf"/><Relationship Id="rId375" Type="http://schemas.openxmlformats.org/officeDocument/2006/relationships/fontTable" Target="fontTable.xml"/><Relationship Id="rId3" Type="http://schemas.openxmlformats.org/officeDocument/2006/relationships/numbering" Target="numbering.xml"/><Relationship Id="rId214" Type="http://schemas.openxmlformats.org/officeDocument/2006/relationships/image" Target="media/image95.wmf"/><Relationship Id="rId235" Type="http://schemas.openxmlformats.org/officeDocument/2006/relationships/oleObject" Target="embeddings/oleObject123.bin"/><Relationship Id="rId256" Type="http://schemas.openxmlformats.org/officeDocument/2006/relationships/oleObject" Target="embeddings/oleObject133.bin"/><Relationship Id="rId277" Type="http://schemas.openxmlformats.org/officeDocument/2006/relationships/oleObject" Target="embeddings/oleObject146.bin"/><Relationship Id="rId298" Type="http://schemas.openxmlformats.org/officeDocument/2006/relationships/image" Target="media/image135.wmf"/><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67.wmf"/><Relationship Id="rId302" Type="http://schemas.openxmlformats.org/officeDocument/2006/relationships/image" Target="media/image137.wmf"/><Relationship Id="rId323" Type="http://schemas.openxmlformats.org/officeDocument/2006/relationships/oleObject" Target="embeddings/oleObject169.bin"/><Relationship Id="rId344" Type="http://schemas.openxmlformats.org/officeDocument/2006/relationships/oleObject" Target="embeddings/oleObject179.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oleObject" Target="embeddings/oleObject95.bin"/><Relationship Id="rId365" Type="http://schemas.openxmlformats.org/officeDocument/2006/relationships/oleObject" Target="embeddings/oleObject191.bin"/><Relationship Id="rId190" Type="http://schemas.openxmlformats.org/officeDocument/2006/relationships/oleObject" Target="embeddings/oleObject101.bin"/><Relationship Id="rId204" Type="http://schemas.openxmlformats.org/officeDocument/2006/relationships/oleObject" Target="embeddings/oleObject108.bin"/><Relationship Id="rId225" Type="http://schemas.openxmlformats.org/officeDocument/2006/relationships/oleObject" Target="embeddings/oleObject118.bin"/><Relationship Id="rId246" Type="http://schemas.openxmlformats.org/officeDocument/2006/relationships/image" Target="media/image111.emf"/><Relationship Id="rId267" Type="http://schemas.openxmlformats.org/officeDocument/2006/relationships/oleObject" Target="embeddings/oleObject140.bin"/><Relationship Id="rId288" Type="http://schemas.openxmlformats.org/officeDocument/2006/relationships/image" Target="media/image130.wmf"/><Relationship Id="rId106" Type="http://schemas.openxmlformats.org/officeDocument/2006/relationships/oleObject" Target="embeddings/oleObject52.bin"/><Relationship Id="rId127" Type="http://schemas.openxmlformats.org/officeDocument/2006/relationships/oleObject" Target="embeddings/oleObject64.bin"/><Relationship Id="rId313" Type="http://schemas.openxmlformats.org/officeDocument/2006/relationships/oleObject" Target="embeddings/oleObject164.bin"/><Relationship Id="rId10" Type="http://schemas.openxmlformats.org/officeDocument/2006/relationships/image" Target="media/image3.emf"/><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oleObject" Target="embeddings/oleObject78.bin"/><Relationship Id="rId169" Type="http://schemas.openxmlformats.org/officeDocument/2006/relationships/oleObject" Target="embeddings/oleObject90.bin"/><Relationship Id="rId334" Type="http://schemas.openxmlformats.org/officeDocument/2006/relationships/image" Target="media/image153.wmf"/><Relationship Id="rId355" Type="http://schemas.openxmlformats.org/officeDocument/2006/relationships/oleObject" Target="embeddings/oleObject186.bin"/><Relationship Id="rId376" Type="http://schemas.openxmlformats.org/officeDocument/2006/relationships/theme" Target="theme/theme1.xml"/><Relationship Id="rId4" Type="http://schemas.openxmlformats.org/officeDocument/2006/relationships/styles" Target="styles.xml"/><Relationship Id="rId180" Type="http://schemas.openxmlformats.org/officeDocument/2006/relationships/image" Target="media/image78.wmf"/><Relationship Id="rId215" Type="http://schemas.openxmlformats.org/officeDocument/2006/relationships/oleObject" Target="embeddings/oleObject113.bin"/><Relationship Id="rId236" Type="http://schemas.openxmlformats.org/officeDocument/2006/relationships/image" Target="media/image106.wmf"/><Relationship Id="rId257" Type="http://schemas.openxmlformats.org/officeDocument/2006/relationships/image" Target="media/image117.wmf"/><Relationship Id="rId278" Type="http://schemas.openxmlformats.org/officeDocument/2006/relationships/image" Target="media/image125.wmf"/><Relationship Id="rId303" Type="http://schemas.openxmlformats.org/officeDocument/2006/relationships/oleObject" Target="embeddings/oleObject159.bin"/><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oleObject" Target="embeddings/oleObject71.bin"/><Relationship Id="rId345" Type="http://schemas.openxmlformats.org/officeDocument/2006/relationships/image" Target="media/image159.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12.wmf"/><Relationship Id="rId107" Type="http://schemas.openxmlformats.org/officeDocument/2006/relationships/image" Target="media/image48.wmf"/><Relationship Id="rId289" Type="http://schemas.openxmlformats.org/officeDocument/2006/relationships/oleObject" Target="embeddings/oleObject152.bin"/><Relationship Id="rId11" Type="http://schemas.openxmlformats.org/officeDocument/2006/relationships/image" Target="media/image4.emf"/><Relationship Id="rId53" Type="http://schemas.openxmlformats.org/officeDocument/2006/relationships/oleObject" Target="embeddings/oleObject22.bin"/><Relationship Id="rId149" Type="http://schemas.openxmlformats.org/officeDocument/2006/relationships/oleObject" Target="embeddings/oleObject79.bin"/><Relationship Id="rId314" Type="http://schemas.openxmlformats.org/officeDocument/2006/relationships/image" Target="media/image143.wmf"/><Relationship Id="rId356" Type="http://schemas.openxmlformats.org/officeDocument/2006/relationships/oleObject" Target="embeddings/oleObject187.bin"/><Relationship Id="rId95" Type="http://schemas.openxmlformats.org/officeDocument/2006/relationships/oleObject" Target="embeddings/oleObject46.bin"/><Relationship Id="rId160" Type="http://schemas.openxmlformats.org/officeDocument/2006/relationships/image" Target="media/image68.wmf"/><Relationship Id="rId216" Type="http://schemas.openxmlformats.org/officeDocument/2006/relationships/image" Target="media/image96.wmf"/><Relationship Id="rId258" Type="http://schemas.openxmlformats.org/officeDocument/2006/relationships/oleObject" Target="embeddings/oleObject134.bin"/><Relationship Id="rId22" Type="http://schemas.openxmlformats.org/officeDocument/2006/relationships/image" Target="media/image10.wmf"/><Relationship Id="rId64" Type="http://schemas.openxmlformats.org/officeDocument/2006/relationships/oleObject" Target="embeddings/oleObject29.bin"/><Relationship Id="rId118" Type="http://schemas.openxmlformats.org/officeDocument/2006/relationships/image" Target="media/image52.wmf"/><Relationship Id="rId325" Type="http://schemas.openxmlformats.org/officeDocument/2006/relationships/oleObject" Target="embeddings/oleObject170.bin"/><Relationship Id="rId367" Type="http://schemas.openxmlformats.org/officeDocument/2006/relationships/oleObject" Target="embeddings/oleObject192.bin"/><Relationship Id="rId171" Type="http://schemas.openxmlformats.org/officeDocument/2006/relationships/oleObject" Target="embeddings/oleObject91.bin"/><Relationship Id="rId227" Type="http://schemas.openxmlformats.org/officeDocument/2006/relationships/oleObject" Target="embeddings/oleObject119.bin"/><Relationship Id="rId269" Type="http://schemas.openxmlformats.org/officeDocument/2006/relationships/image" Target="media/image121.wmf"/><Relationship Id="rId33" Type="http://schemas.openxmlformats.org/officeDocument/2006/relationships/oleObject" Target="embeddings/oleObject11.bin"/><Relationship Id="rId129" Type="http://schemas.openxmlformats.org/officeDocument/2006/relationships/image" Target="media/image58.wmf"/><Relationship Id="rId280" Type="http://schemas.openxmlformats.org/officeDocument/2006/relationships/image" Target="media/image126.wmf"/><Relationship Id="rId336" Type="http://schemas.openxmlformats.org/officeDocument/2006/relationships/image" Target="media/image154.wmf"/><Relationship Id="rId75" Type="http://schemas.openxmlformats.org/officeDocument/2006/relationships/oleObject" Target="embeddings/oleObject34.bin"/><Relationship Id="rId140" Type="http://schemas.openxmlformats.org/officeDocument/2006/relationships/oleObject" Target="embeddings/oleObject73.bin"/><Relationship Id="rId182" Type="http://schemas.openxmlformats.org/officeDocument/2006/relationships/oleObject" Target="embeddings/oleObject97.bin"/><Relationship Id="rId6" Type="http://schemas.openxmlformats.org/officeDocument/2006/relationships/webSettings" Target="webSettings.xml"/><Relationship Id="rId238" Type="http://schemas.openxmlformats.org/officeDocument/2006/relationships/image" Target="media/image107.wmf"/><Relationship Id="rId291" Type="http://schemas.openxmlformats.org/officeDocument/2006/relationships/oleObject" Target="embeddings/oleObject153.bin"/><Relationship Id="rId305" Type="http://schemas.openxmlformats.org/officeDocument/2006/relationships/oleObject" Target="embeddings/oleObject160.bin"/><Relationship Id="rId347" Type="http://schemas.openxmlformats.org/officeDocument/2006/relationships/image" Target="media/image160.wmf"/><Relationship Id="rId44" Type="http://schemas.openxmlformats.org/officeDocument/2006/relationships/image" Target="media/image20.wmf"/><Relationship Id="rId86" Type="http://schemas.openxmlformats.org/officeDocument/2006/relationships/oleObject" Target="embeddings/oleObject41.bin"/><Relationship Id="rId151" Type="http://schemas.openxmlformats.org/officeDocument/2006/relationships/oleObject" Target="embeddings/oleObject80.bin"/><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image" Target="media/image113.wmf"/><Relationship Id="rId13" Type="http://schemas.openxmlformats.org/officeDocument/2006/relationships/oleObject" Target="embeddings/oleObject1.bin"/><Relationship Id="rId109" Type="http://schemas.openxmlformats.org/officeDocument/2006/relationships/image" Target="media/image49.wmf"/><Relationship Id="rId260" Type="http://schemas.openxmlformats.org/officeDocument/2006/relationships/oleObject" Target="embeddings/oleObject135.bin"/><Relationship Id="rId316" Type="http://schemas.openxmlformats.org/officeDocument/2006/relationships/image" Target="media/image144.wmf"/><Relationship Id="rId55" Type="http://schemas.openxmlformats.org/officeDocument/2006/relationships/oleObject" Target="embeddings/oleObject23.bin"/><Relationship Id="rId97" Type="http://schemas.openxmlformats.org/officeDocument/2006/relationships/oleObject" Target="embeddings/oleObject47.bin"/><Relationship Id="rId120" Type="http://schemas.openxmlformats.org/officeDocument/2006/relationships/image" Target="media/image53.wmf"/><Relationship Id="rId358" Type="http://schemas.openxmlformats.org/officeDocument/2006/relationships/image" Target="media/image164.wmf"/><Relationship Id="rId162" Type="http://schemas.openxmlformats.org/officeDocument/2006/relationships/image" Target="media/image69.wmf"/><Relationship Id="rId218" Type="http://schemas.openxmlformats.org/officeDocument/2006/relationships/image" Target="media/image97.wmf"/><Relationship Id="rId271" Type="http://schemas.openxmlformats.org/officeDocument/2006/relationships/oleObject" Target="embeddings/oleObject143.bin"/><Relationship Id="rId24" Type="http://schemas.openxmlformats.org/officeDocument/2006/relationships/image" Target="media/image11.wmf"/><Relationship Id="rId66" Type="http://schemas.openxmlformats.org/officeDocument/2006/relationships/oleObject" Target="embeddings/oleObject30.bin"/><Relationship Id="rId131" Type="http://schemas.openxmlformats.org/officeDocument/2006/relationships/oleObject" Target="embeddings/oleObject66.bin"/><Relationship Id="rId327" Type="http://schemas.openxmlformats.org/officeDocument/2006/relationships/oleObject" Target="embeddings/oleObject171.bin"/><Relationship Id="rId369" Type="http://schemas.openxmlformats.org/officeDocument/2006/relationships/oleObject" Target="embeddings/oleObject193.bin"/><Relationship Id="rId173" Type="http://schemas.openxmlformats.org/officeDocument/2006/relationships/oleObject" Target="embeddings/oleObject92.bin"/><Relationship Id="rId229" Type="http://schemas.openxmlformats.org/officeDocument/2006/relationships/oleObject" Target="embeddings/oleObject120.bin"/><Relationship Id="rId240" Type="http://schemas.openxmlformats.org/officeDocument/2006/relationships/image" Target="media/image108.wmf"/><Relationship Id="rId35" Type="http://schemas.openxmlformats.org/officeDocument/2006/relationships/oleObject" Target="embeddings/oleObject12.bin"/><Relationship Id="rId77" Type="http://schemas.openxmlformats.org/officeDocument/2006/relationships/oleObject" Target="embeddings/oleObject35.bin"/><Relationship Id="rId100" Type="http://schemas.openxmlformats.org/officeDocument/2006/relationships/oleObject" Target="embeddings/oleObject49.bin"/><Relationship Id="rId282" Type="http://schemas.openxmlformats.org/officeDocument/2006/relationships/image" Target="media/image127.wmf"/><Relationship Id="rId338" Type="http://schemas.openxmlformats.org/officeDocument/2006/relationships/image" Target="media/image155.wmf"/><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oleObject" Target="embeddings/oleObject98.bin"/><Relationship Id="rId251" Type="http://schemas.openxmlformats.org/officeDocument/2006/relationships/image" Target="media/image114.wmf"/><Relationship Id="rId46" Type="http://schemas.openxmlformats.org/officeDocument/2006/relationships/image" Target="media/image21.wmf"/><Relationship Id="rId293" Type="http://schemas.openxmlformats.org/officeDocument/2006/relationships/oleObject" Target="embeddings/oleObject154.bin"/><Relationship Id="rId307" Type="http://schemas.openxmlformats.org/officeDocument/2006/relationships/oleObject" Target="embeddings/oleObject161.bin"/><Relationship Id="rId349" Type="http://schemas.openxmlformats.org/officeDocument/2006/relationships/image" Target="media/image161.wmf"/><Relationship Id="rId88" Type="http://schemas.openxmlformats.org/officeDocument/2006/relationships/oleObject" Target="embeddings/oleObject42.bin"/><Relationship Id="rId111" Type="http://schemas.openxmlformats.org/officeDocument/2006/relationships/image" Target="media/image50.wmf"/><Relationship Id="rId153" Type="http://schemas.openxmlformats.org/officeDocument/2006/relationships/oleObject" Target="embeddings/oleObject81.bin"/><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image" Target="media/image165.wmf"/><Relationship Id="rId220" Type="http://schemas.openxmlformats.org/officeDocument/2006/relationships/image" Target="media/image98.wmf"/><Relationship Id="rId15" Type="http://schemas.openxmlformats.org/officeDocument/2006/relationships/oleObject" Target="embeddings/oleObject2.bin"/><Relationship Id="rId57" Type="http://schemas.openxmlformats.org/officeDocument/2006/relationships/oleObject" Target="embeddings/oleObject24.bin"/><Relationship Id="rId262" Type="http://schemas.openxmlformats.org/officeDocument/2006/relationships/oleObject" Target="embeddings/oleObject137.bin"/><Relationship Id="rId318" Type="http://schemas.openxmlformats.org/officeDocument/2006/relationships/image" Target="media/image145.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585E642E-7C18-4FF1-8871-B7756EB3C3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1</TotalTime>
  <Pages>1</Pages>
  <Words>3723</Words>
  <Characters>21227</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4-02T01:11:00Z</dcterms:created>
  <dcterms:modified xsi:type="dcterms:W3CDTF">2024-09-07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